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226465" w14:textId="77777777" w:rsidR="00E05FDD" w:rsidRDefault="00E05FDD" w:rsidP="00E05FDD">
      <w:pPr>
        <w:spacing w:after="0"/>
        <w:rPr>
          <w:rFonts w:ascii="Century Gothic" w:hAnsi="Century Gothic" w:cs="Arial"/>
        </w:rPr>
      </w:pPr>
      <w:bookmarkStart w:id="0" w:name="_GoBack"/>
      <w:bookmarkEnd w:id="0"/>
      <w:r w:rsidRPr="00AB4D08">
        <w:rPr>
          <w:rFonts w:ascii="Century Gothic" w:hAnsi="Century Gothic" w:cs="Arial"/>
        </w:rPr>
        <w:t>Name: _____________________________________________</w:t>
      </w:r>
      <w:r w:rsidR="007A420A">
        <w:rPr>
          <w:rFonts w:ascii="Century Gothic" w:hAnsi="Century Gothic" w:cs="Arial"/>
        </w:rPr>
        <w:t>__________</w:t>
      </w:r>
      <w:r w:rsidR="00434687">
        <w:rPr>
          <w:rFonts w:ascii="Century Gothic" w:hAnsi="Century Gothic" w:cs="Arial"/>
        </w:rPr>
        <w:t>_____</w:t>
      </w:r>
      <w:r w:rsidRPr="00AB4D08">
        <w:rPr>
          <w:rFonts w:ascii="Century Gothic" w:hAnsi="Century Gothic" w:cs="Arial"/>
        </w:rPr>
        <w:t xml:space="preserve"> Date: </w:t>
      </w:r>
      <w:r w:rsidR="00434687">
        <w:rPr>
          <w:rFonts w:ascii="Century Gothic" w:hAnsi="Century Gothic" w:cs="Arial"/>
        </w:rPr>
        <w:t>_</w:t>
      </w:r>
      <w:r w:rsidRPr="00AB4D08">
        <w:rPr>
          <w:rFonts w:ascii="Century Gothic" w:hAnsi="Century Gothic" w:cs="Arial"/>
        </w:rPr>
        <w:t>_______________________</w:t>
      </w:r>
    </w:p>
    <w:p w14:paraId="5B726270" w14:textId="77777777" w:rsidR="00E05FDD" w:rsidRPr="00E05FDD" w:rsidRDefault="007B669A" w:rsidP="00D72B45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b/>
        </w:rPr>
        <w:t xml:space="preserve">Unit </w:t>
      </w:r>
      <w:r w:rsidR="00A67C4E">
        <w:rPr>
          <w:rFonts w:ascii="Century Gothic" w:hAnsi="Century Gothic"/>
          <w:b/>
        </w:rPr>
        <w:t>3</w:t>
      </w:r>
      <w:r w:rsidR="00E05FDD">
        <w:rPr>
          <w:rFonts w:ascii="Century Gothic" w:hAnsi="Century Gothic"/>
          <w:b/>
        </w:rPr>
        <w:t xml:space="preserve"> </w:t>
      </w:r>
      <w:r w:rsidR="00675661">
        <w:rPr>
          <w:rFonts w:ascii="Century Gothic" w:hAnsi="Century Gothic"/>
          <w:b/>
        </w:rPr>
        <w:t>Test</w:t>
      </w:r>
      <w:r w:rsidR="00D72B45">
        <w:rPr>
          <w:rFonts w:ascii="Century Gothic" w:hAnsi="Century Gothic"/>
          <w:b/>
        </w:rPr>
        <w:t xml:space="preserve"> Review</w:t>
      </w:r>
      <w:r w:rsidR="00E47308">
        <w:rPr>
          <w:rFonts w:ascii="Century Gothic" w:hAnsi="Century Gothic"/>
        </w:rPr>
        <w:pict w14:anchorId="4BFB35C7">
          <v:rect id="_x0000_i1025" style="width:511.2pt;height:3pt" o:hralign="center" o:hrstd="t" o:hrnoshade="t" o:hr="t" fillcolor="black" stroked="f"/>
        </w:pict>
      </w:r>
    </w:p>
    <w:p w14:paraId="4E374452" w14:textId="77777777" w:rsidR="003C2164" w:rsidRDefault="00177AA6" w:rsidP="00B90ACD">
      <w:pPr>
        <w:tabs>
          <w:tab w:val="center" w:pos="5400"/>
        </w:tabs>
        <w:spacing w:after="0" w:line="240" w:lineRule="auto"/>
        <w:rPr>
          <w:rFonts w:ascii="Century Gothic" w:hAnsi="Century Gothic" w:cs="Calibri"/>
          <w:b/>
          <w:sz w:val="24"/>
          <w:szCs w:val="24"/>
        </w:rPr>
      </w:pPr>
      <w:r>
        <w:rPr>
          <w:rFonts w:ascii="Century Gothic" w:hAnsi="Century Gothic" w:cs="Calibri"/>
          <w:b/>
          <w:sz w:val="24"/>
          <w:szCs w:val="24"/>
        </w:rPr>
        <w:t>Similar Triangles</w:t>
      </w:r>
      <w:r w:rsidR="003C2164">
        <w:rPr>
          <w:rFonts w:ascii="Century Gothic" w:hAnsi="Century Gothic" w:cs="Calibri"/>
          <w:b/>
          <w:sz w:val="24"/>
          <w:szCs w:val="24"/>
        </w:rPr>
        <w:t>:</w:t>
      </w:r>
      <w:r w:rsidR="00B90ACD">
        <w:rPr>
          <w:rFonts w:ascii="Century Gothic" w:hAnsi="Century Gothic" w:cs="Calibri"/>
          <w:b/>
          <w:sz w:val="24"/>
          <w:szCs w:val="24"/>
        </w:rPr>
        <w:tab/>
      </w:r>
    </w:p>
    <w:p w14:paraId="3944CB44" w14:textId="77777777" w:rsidR="003C2164" w:rsidRDefault="00177AA6" w:rsidP="00EB6570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450" w:hanging="450"/>
        <w:rPr>
          <w:rFonts w:ascii="Century Gothic" w:hAnsi="Century Gothic" w:cs="Calibri"/>
          <w:sz w:val="24"/>
          <w:szCs w:val="24"/>
        </w:rPr>
      </w:pPr>
      <w:r w:rsidRPr="00177AA6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F4AFF1C" wp14:editId="7B29E3FB">
                <wp:simplePos x="0" y="0"/>
                <wp:positionH relativeFrom="column">
                  <wp:posOffset>4467225</wp:posOffset>
                </wp:positionH>
                <wp:positionV relativeFrom="paragraph">
                  <wp:posOffset>76835</wp:posOffset>
                </wp:positionV>
                <wp:extent cx="2305050" cy="1304925"/>
                <wp:effectExtent l="0" t="0" r="0" b="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05050" cy="1304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488B4E" w14:textId="77777777" w:rsidR="006A27B7" w:rsidRDefault="006A27B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07DB4AB" wp14:editId="4188C562">
                                  <wp:extent cx="2116347" cy="1133475"/>
                                  <wp:effectExtent l="0" t="0" r="0" b="0"/>
                                  <wp:docPr id="19" name="Picture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19539" cy="11351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F4AFF1C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51.75pt;margin-top:6.05pt;width:181.5pt;height:102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" filled="f" stroked="f">
                <v:textbox>
                  <w:txbxContent>
                    <w:p w14:paraId="76488B4E" w14:textId="77777777" w:rsidR="006A27B7" w:rsidRDefault="006A27B7">
                      <w:r>
                        <w:rPr>
                          <w:noProof/>
                        </w:rPr>
                        <w:drawing>
                          <wp:inline distT="0" distB="0" distL="0" distR="0" wp14:anchorId="107DB4AB" wp14:editId="4188C562">
                            <wp:extent cx="2116347" cy="1133475"/>
                            <wp:effectExtent l="0" t="0" r="0" b="0"/>
                            <wp:docPr id="19" name="Picture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19539" cy="11351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 w:cs="Calibri"/>
          <w:sz w:val="24"/>
          <w:szCs w:val="24"/>
        </w:rPr>
        <w:t>In the figure,</w:t>
      </w:r>
      <w:r w:rsidR="00632E9A">
        <w:rPr>
          <w:rFonts w:ascii="Century Gothic" w:hAnsi="Century Gothic" w:cs="Calibri"/>
          <w:sz w:val="24"/>
          <w:szCs w:val="24"/>
        </w:rPr>
        <w:t xml:space="preserve"> </w:t>
      </w:r>
      <w:r w:rsidR="00632E9A">
        <w:rPr>
          <w:rFonts w:ascii="Century Gothic" w:hAnsi="Century Gothic" w:cs="Calibri"/>
          <w:sz w:val="24"/>
          <w:szCs w:val="24"/>
        </w:rPr>
        <w:sym w:font="Symbol" w:char="F044"/>
      </w:r>
      <w:r w:rsidR="00632E9A">
        <w:rPr>
          <w:rFonts w:ascii="Century Gothic" w:hAnsi="Century Gothic" w:cs="Calibri"/>
          <w:sz w:val="24"/>
          <w:szCs w:val="24"/>
        </w:rPr>
        <w:t xml:space="preserve">RST ~ </w:t>
      </w:r>
      <w:r w:rsidR="00632E9A">
        <w:rPr>
          <w:rFonts w:ascii="Century Gothic" w:hAnsi="Century Gothic" w:cs="Calibri"/>
          <w:sz w:val="24"/>
          <w:szCs w:val="24"/>
        </w:rPr>
        <w:sym w:font="Symbol" w:char="F044"/>
      </w:r>
      <w:r w:rsidR="00632E9A">
        <w:rPr>
          <w:rFonts w:ascii="Century Gothic" w:hAnsi="Century Gothic" w:cs="Calibri"/>
          <w:sz w:val="24"/>
          <w:szCs w:val="24"/>
        </w:rPr>
        <w:t>XYZ</w:t>
      </w:r>
      <w:r>
        <w:rPr>
          <w:rFonts w:ascii="Century Gothic" w:hAnsi="Century Gothic" w:cs="Calibri"/>
          <w:sz w:val="24"/>
          <w:szCs w:val="24"/>
        </w:rPr>
        <w:t>.</w:t>
      </w:r>
    </w:p>
    <w:p w14:paraId="1F36C280" w14:textId="77777777" w:rsidR="00177AA6" w:rsidRDefault="00177AA6" w:rsidP="00177AA6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Find the scale factor of</w:t>
      </w:r>
      <w:r w:rsidR="00632E9A">
        <w:rPr>
          <w:rFonts w:ascii="Century Gothic" w:hAnsi="Century Gothic" w:cs="Calibri"/>
          <w:sz w:val="24"/>
          <w:szCs w:val="24"/>
        </w:rPr>
        <w:t xml:space="preserve"> </w:t>
      </w:r>
      <w:r w:rsidR="00632E9A">
        <w:rPr>
          <w:rFonts w:ascii="Century Gothic" w:hAnsi="Century Gothic" w:cs="Calibri"/>
          <w:sz w:val="24"/>
          <w:szCs w:val="24"/>
        </w:rPr>
        <w:sym w:font="Symbol" w:char="F044"/>
      </w:r>
      <w:r w:rsidR="00632E9A">
        <w:rPr>
          <w:rFonts w:ascii="Century Gothic" w:hAnsi="Century Gothic" w:cs="Calibri"/>
          <w:sz w:val="24"/>
          <w:szCs w:val="24"/>
        </w:rPr>
        <w:t xml:space="preserve">RST </w:t>
      </w:r>
      <w:r>
        <w:rPr>
          <w:rFonts w:ascii="Century Gothic" w:hAnsi="Century Gothic" w:cs="Calibri"/>
          <w:sz w:val="24"/>
          <w:szCs w:val="24"/>
        </w:rPr>
        <w:t xml:space="preserve">to </w:t>
      </w:r>
      <w:r w:rsidR="00632E9A">
        <w:rPr>
          <w:rFonts w:ascii="Century Gothic" w:hAnsi="Century Gothic" w:cs="Calibri"/>
          <w:sz w:val="24"/>
          <w:szCs w:val="24"/>
        </w:rPr>
        <w:sym w:font="Symbol" w:char="F044"/>
      </w:r>
      <w:r w:rsidR="00632E9A">
        <w:rPr>
          <w:rFonts w:ascii="Century Gothic" w:hAnsi="Century Gothic" w:cs="Calibri"/>
          <w:sz w:val="24"/>
          <w:szCs w:val="24"/>
        </w:rPr>
        <w:t>XYZ</w:t>
      </w:r>
      <w:r>
        <w:rPr>
          <w:rFonts w:ascii="Century Gothic" w:hAnsi="Century Gothic" w:cs="Calibri"/>
          <w:sz w:val="24"/>
          <w:szCs w:val="24"/>
        </w:rPr>
        <w:t>.</w:t>
      </w:r>
    </w:p>
    <w:p w14:paraId="12D07754" w14:textId="77777777" w:rsidR="00177AA6" w:rsidRDefault="00177AA6" w:rsidP="00177AA6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14:paraId="627E8849" w14:textId="77777777" w:rsidR="00177AA6" w:rsidRDefault="00177AA6" w:rsidP="00177AA6">
      <w:pPr>
        <w:pStyle w:val="ListParagraph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Find the perimeter of both triangles.  What is the</w:t>
      </w:r>
    </w:p>
    <w:p w14:paraId="2B3F5042" w14:textId="77777777" w:rsidR="00177AA6" w:rsidRDefault="00177AA6" w:rsidP="00177AA6">
      <w:pPr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ratio of the perimeters of the 2 triangles?</w:t>
      </w:r>
    </w:p>
    <w:p w14:paraId="36F6B17E" w14:textId="77777777" w:rsidR="00177AA6" w:rsidRDefault="00177AA6" w:rsidP="00177AA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14:paraId="31040D7C" w14:textId="77777777" w:rsidR="00177AA6" w:rsidRDefault="00177AA6" w:rsidP="00177AA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14:paraId="0386184E" w14:textId="77777777" w:rsidR="005A5E77" w:rsidRDefault="00603C01" w:rsidP="00603C0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36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Dilations</w:t>
      </w:r>
      <w:r w:rsidR="00AD3A33">
        <w:rPr>
          <w:rFonts w:ascii="Century Gothic" w:hAnsi="Century Gothic" w:cs="Calibri"/>
          <w:sz w:val="24"/>
          <w:szCs w:val="24"/>
        </w:rPr>
        <w:t>:</w:t>
      </w:r>
    </w:p>
    <w:p w14:paraId="4A5F1C09" w14:textId="77777777" w:rsidR="00603C01" w:rsidRPr="00603C01" w:rsidRDefault="00603C01" w:rsidP="00603C01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Draw a dilation with k = 2</w:t>
      </w:r>
      <w:r>
        <w:rPr>
          <w:rFonts w:ascii="Century Gothic" w:hAnsi="Century Gothic" w:cs="Calibri"/>
          <w:sz w:val="24"/>
          <w:szCs w:val="24"/>
        </w:rPr>
        <w:tab/>
      </w:r>
      <w:r>
        <w:rPr>
          <w:rFonts w:ascii="Century Gothic" w:hAnsi="Century Gothic" w:cs="Calibri"/>
          <w:sz w:val="24"/>
          <w:szCs w:val="24"/>
        </w:rPr>
        <w:tab/>
      </w:r>
      <w:r>
        <w:rPr>
          <w:rFonts w:ascii="Century Gothic" w:hAnsi="Century Gothic" w:cs="Calibri"/>
          <w:sz w:val="24"/>
          <w:szCs w:val="24"/>
        </w:rPr>
        <w:tab/>
        <w:t>b) Determine the scale factor, k = ____</w:t>
      </w:r>
    </w:p>
    <w:p w14:paraId="3DC36BD9" w14:textId="77777777" w:rsidR="005A5E77" w:rsidRDefault="00603C01" w:rsidP="00177AA6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noProof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w:t xml:space="preserve">         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 wp14:anchorId="111C1C7B" wp14:editId="7E7D5DBE">
            <wp:extent cx="1485900" cy="14859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noProof/>
          <w:sz w:val="24"/>
          <w:szCs w:val="24"/>
        </w:rPr>
        <w:t xml:space="preserve">                                     </w:t>
      </w:r>
      <w:r w:rsidR="007903BC">
        <w:rPr>
          <w:rFonts w:ascii="Century Gothic" w:hAnsi="Century Gothic" w:cs="Calibri"/>
          <w:noProof/>
          <w:sz w:val="24"/>
          <w:szCs w:val="24"/>
        </w:rPr>
        <w:t xml:space="preserve">   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 wp14:anchorId="2A8231AB" wp14:editId="5FB83979">
            <wp:extent cx="1476375" cy="1443876"/>
            <wp:effectExtent l="0" t="0" r="0" b="4445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0405" cy="1447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0D30DD" w14:textId="77777777" w:rsidR="005A5E77" w:rsidRPr="00603C01" w:rsidRDefault="00085C15" w:rsidP="00603C0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360"/>
        <w:rPr>
          <w:rFonts w:ascii="Century Gothic" w:hAnsi="Century Gothic" w:cs="Calibri"/>
          <w:sz w:val="24"/>
          <w:szCs w:val="24"/>
        </w:rPr>
      </w:pPr>
      <w:r w:rsidRPr="00085C15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981B452" wp14:editId="3FEF6DB4">
                <wp:simplePos x="0" y="0"/>
                <wp:positionH relativeFrom="column">
                  <wp:posOffset>3324225</wp:posOffset>
                </wp:positionH>
                <wp:positionV relativeFrom="paragraph">
                  <wp:posOffset>82550</wp:posOffset>
                </wp:positionV>
                <wp:extent cx="2085975" cy="1403985"/>
                <wp:effectExtent l="0" t="0" r="0" b="0"/>
                <wp:wrapNone/>
                <wp:docPr id="2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597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F9135AC" w14:textId="77777777" w:rsidR="00085C15" w:rsidRDefault="00085C15">
                            <w:r>
                              <w:rPr>
                                <w:rFonts w:ascii="Century Gothic" w:hAnsi="Century Gothic" w:cs="Calibr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7092275" wp14:editId="747BC4E2">
                                  <wp:extent cx="1777774" cy="742950"/>
                                  <wp:effectExtent l="0" t="0" r="0" b="0"/>
                                  <wp:docPr id="299" name="Picture 2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79985" cy="74387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981B452" id="_x0000_s1027" type="#_x0000_t202" style="position:absolute;left:0;text-align:left;margin-left:261.75pt;margin-top:6.5pt;width:164.25pt;height:110.55pt;z-index:251672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" filled="f" stroked="f">
                <v:textbox style="mso-fit-shape-to-text:t">
                  <w:txbxContent>
                    <w:p w14:paraId="3F9135AC" w14:textId="77777777" w:rsidR="00085C15" w:rsidRDefault="00085C15">
                      <w:r>
                        <w:rPr>
                          <w:rFonts w:ascii="Century Gothic" w:hAnsi="Century Gothic" w:cs="Calibri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7092275" wp14:editId="747BC4E2">
                            <wp:extent cx="1777774" cy="742950"/>
                            <wp:effectExtent l="0" t="0" r="0" b="0"/>
                            <wp:docPr id="299" name="Picture 2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79985" cy="743874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A5E77" w:rsidRPr="00603C01">
        <w:rPr>
          <w:rFonts w:ascii="Century Gothic" w:hAnsi="Century Gothic" w:cs="Calibri"/>
          <w:sz w:val="24"/>
          <w:szCs w:val="24"/>
        </w:rPr>
        <w:t xml:space="preserve">Find the </w:t>
      </w:r>
      <w:r w:rsidR="00023DB0">
        <w:rPr>
          <w:rFonts w:ascii="Century Gothic" w:hAnsi="Century Gothic" w:cs="Calibri"/>
          <w:sz w:val="24"/>
          <w:szCs w:val="24"/>
        </w:rPr>
        <w:t>length</w:t>
      </w:r>
      <w:r w:rsidR="005A5E77" w:rsidRPr="00603C01">
        <w:rPr>
          <w:rFonts w:ascii="Century Gothic" w:hAnsi="Century Gothic" w:cs="Calibri"/>
          <w:sz w:val="24"/>
          <w:szCs w:val="24"/>
        </w:rPr>
        <w:t xml:space="preserve"> of the missing side</w:t>
      </w:r>
      <w:r w:rsidR="00603C01" w:rsidRPr="00603C01">
        <w:rPr>
          <w:rFonts w:ascii="Century Gothic" w:hAnsi="Century Gothic" w:cs="Calibri"/>
          <w:sz w:val="24"/>
          <w:szCs w:val="24"/>
        </w:rPr>
        <w:t>(s)</w:t>
      </w:r>
      <w:r w:rsidR="005A5E77" w:rsidRPr="00603C01">
        <w:rPr>
          <w:rFonts w:ascii="Century Gothic" w:hAnsi="Century Gothic" w:cs="Calibri"/>
          <w:sz w:val="24"/>
          <w:szCs w:val="24"/>
        </w:rPr>
        <w:t>.</w:t>
      </w:r>
    </w:p>
    <w:p w14:paraId="4E183745" w14:textId="77777777" w:rsidR="007903BC" w:rsidRDefault="00085C15" w:rsidP="00603C01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 w:rsidRPr="006A27B7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F5069E8" wp14:editId="2AFBC91E">
                <wp:simplePos x="0" y="0"/>
                <wp:positionH relativeFrom="column">
                  <wp:posOffset>466725</wp:posOffset>
                </wp:positionH>
                <wp:positionV relativeFrom="paragraph">
                  <wp:posOffset>1905</wp:posOffset>
                </wp:positionV>
                <wp:extent cx="1943100" cy="98107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43100" cy="981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9C338D1" w14:textId="77777777" w:rsidR="006A27B7" w:rsidRDefault="006A27B7">
                            <w:r>
                              <w:rPr>
                                <w:rFonts w:ascii="Century Gothic" w:hAnsi="Century Gothic" w:cs="Calibr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4B3CFEE6" wp14:editId="7E0B8D80">
                                  <wp:extent cx="1847850" cy="869576"/>
                                  <wp:effectExtent l="0" t="0" r="0" b="6985"/>
                                  <wp:docPr id="297" name="Picture 2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61584" cy="8760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5069E8" id="_x0000_s1028" type="#_x0000_t202" style="position:absolute;left:0;text-align:left;margin-left:36.75pt;margin-top:.15pt;width:153pt;height:77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" filled="f" stroked="f">
                <v:textbox>
                  <w:txbxContent>
                    <w:p w14:paraId="59C338D1" w14:textId="77777777" w:rsidR="006A27B7" w:rsidRDefault="006A27B7">
                      <w:r>
                        <w:rPr>
                          <w:rFonts w:ascii="Century Gothic" w:hAnsi="Century Gothic" w:cs="Calibri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4B3CFEE6" wp14:editId="7E0B8D80">
                            <wp:extent cx="1847850" cy="869576"/>
                            <wp:effectExtent l="0" t="0" r="0" b="6985"/>
                            <wp:docPr id="297" name="Picture 2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61584" cy="87603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03C01">
        <w:rPr>
          <w:rFonts w:ascii="Century Gothic" w:hAnsi="Century Gothic" w:cs="Calibri"/>
          <w:sz w:val="24"/>
          <w:szCs w:val="24"/>
        </w:rPr>
        <w:t xml:space="preserve">                                                  </w:t>
      </w:r>
      <w:r w:rsidR="007903BC">
        <w:rPr>
          <w:rFonts w:ascii="Century Gothic" w:hAnsi="Century Gothic" w:cs="Calibri"/>
          <w:sz w:val="24"/>
          <w:szCs w:val="24"/>
        </w:rPr>
        <w:tab/>
      </w:r>
      <w:r w:rsidR="007903BC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>b)</w:t>
      </w:r>
      <w:r w:rsidR="00603C01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ab/>
      </w:r>
      <w:r w:rsidR="00603C01">
        <w:rPr>
          <w:rFonts w:ascii="Century Gothic" w:hAnsi="Century Gothic" w:cs="Calibri"/>
          <w:sz w:val="24"/>
          <w:szCs w:val="24"/>
        </w:rPr>
        <w:tab/>
        <w:t xml:space="preserve">  </w:t>
      </w:r>
    </w:p>
    <w:p w14:paraId="120D399F" w14:textId="77777777" w:rsidR="007903BC" w:rsidRDefault="007903BC" w:rsidP="007903BC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14:paraId="20683D4A" w14:textId="77777777" w:rsidR="007903BC" w:rsidRDefault="007903BC" w:rsidP="007903BC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14:paraId="5A040005" w14:textId="77777777" w:rsidR="007903BC" w:rsidRDefault="007903BC" w:rsidP="007903BC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14:paraId="6681AC3C" w14:textId="77777777" w:rsidR="007903BC" w:rsidRDefault="007903BC" w:rsidP="007903BC">
      <w:pPr>
        <w:pStyle w:val="ListParagraph"/>
        <w:autoSpaceDE w:val="0"/>
        <w:autoSpaceDN w:val="0"/>
        <w:adjustRightInd w:val="0"/>
        <w:spacing w:after="0" w:line="240" w:lineRule="auto"/>
        <w:ind w:left="810"/>
        <w:rPr>
          <w:rFonts w:ascii="Century Gothic" w:hAnsi="Century Gothic" w:cs="Calibri"/>
          <w:sz w:val="24"/>
          <w:szCs w:val="24"/>
        </w:rPr>
      </w:pPr>
    </w:p>
    <w:p w14:paraId="17B973A2" w14:textId="77777777" w:rsidR="007903BC" w:rsidRDefault="007903BC" w:rsidP="007903BC">
      <w:pPr>
        <w:pStyle w:val="ListParagraph"/>
        <w:autoSpaceDE w:val="0"/>
        <w:autoSpaceDN w:val="0"/>
        <w:adjustRightInd w:val="0"/>
        <w:spacing w:after="0" w:line="240" w:lineRule="auto"/>
        <w:ind w:left="450"/>
        <w:rPr>
          <w:rFonts w:ascii="Century Gothic" w:hAnsi="Century Gothic" w:cs="Calibri"/>
          <w:sz w:val="24"/>
          <w:szCs w:val="24"/>
        </w:rPr>
      </w:pPr>
      <w:r w:rsidRPr="007903BC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85F4397" wp14:editId="19B0BA78">
                <wp:simplePos x="0" y="0"/>
                <wp:positionH relativeFrom="column">
                  <wp:posOffset>3505200</wp:posOffset>
                </wp:positionH>
                <wp:positionV relativeFrom="paragraph">
                  <wp:posOffset>49530</wp:posOffset>
                </wp:positionV>
                <wp:extent cx="1771650" cy="1403985"/>
                <wp:effectExtent l="0" t="0" r="0" b="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16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8C8176" w14:textId="77777777" w:rsidR="007903BC" w:rsidRDefault="007903B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C406070" wp14:editId="6CC062C1">
                                  <wp:extent cx="1457325" cy="870980"/>
                                  <wp:effectExtent l="0" t="0" r="0" b="5715"/>
                                  <wp:docPr id="2" name="Picture 2" descr="http://www.freelearningchannel.com/l/Content/Materials/Mathematics/Geometry/textbooks/CK12_Geometry/html/5/ck12_1_files/20130325221914169466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http://www.freelearningchannel.com/l/Content/Materials/Mathematics/Geometry/textbooks/CK12_Geometry/html/5/ck12_1_files/20130325221914169466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6351" cy="8703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85F4397" id="_x0000_s1029" type="#_x0000_t202" style="position:absolute;left:0;text-align:left;margin-left:276pt;margin-top:3.9pt;width:139.5pt;height:110.55pt;z-index:2516766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" filled="f" stroked="f">
                <v:textbox style="mso-fit-shape-to-text:t">
                  <w:txbxContent>
                    <w:p w14:paraId="6E8C8176" w14:textId="77777777" w:rsidR="007903BC" w:rsidRDefault="007903BC">
                      <w:r>
                        <w:rPr>
                          <w:noProof/>
                        </w:rPr>
                        <w:drawing>
                          <wp:inline distT="0" distB="0" distL="0" distR="0" wp14:anchorId="1C406070" wp14:editId="6CC062C1">
                            <wp:extent cx="1457325" cy="870980"/>
                            <wp:effectExtent l="0" t="0" r="0" b="5715"/>
                            <wp:docPr id="2" name="Picture 2" descr="http://www.freelearningchannel.com/l/Content/Materials/Mathematics/Geometry/textbooks/CK12_Geometry/html/5/ck12_1_files/20130325221914169466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http://www.freelearningchannel.com/l/Content/Materials/Mathematics/Geometry/textbooks/CK12_Geometry/html/5/ck12_1_files/20130325221914169466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6351" cy="8703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085C15"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BEE536E" wp14:editId="71036186">
                <wp:simplePos x="0" y="0"/>
                <wp:positionH relativeFrom="column">
                  <wp:posOffset>561975</wp:posOffset>
                </wp:positionH>
                <wp:positionV relativeFrom="paragraph">
                  <wp:posOffset>50800</wp:posOffset>
                </wp:positionV>
                <wp:extent cx="1590675" cy="1228725"/>
                <wp:effectExtent l="0" t="0" r="0" b="0"/>
                <wp:wrapNone/>
                <wp:docPr id="30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90675" cy="12287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38FACD" w14:textId="77777777" w:rsidR="00085C15" w:rsidRDefault="00085C15">
                            <w:r>
                              <w:rPr>
                                <w:rFonts w:ascii="Century Gothic" w:hAnsi="Century Gothic" w:cs="Calibr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2B997D8D" wp14:editId="3A725261">
                                  <wp:extent cx="1181100" cy="1101217"/>
                                  <wp:effectExtent l="0" t="0" r="0" b="3810"/>
                                  <wp:docPr id="301" name="Picture 3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88788" cy="11083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EE536E" id="_x0000_s1030" type="#_x0000_t202" style="position:absolute;left:0;text-align:left;margin-left:44.25pt;margin-top:4pt;width:125.25pt;height:96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" filled="f" stroked="f">
                <v:textbox>
                  <w:txbxContent>
                    <w:p w14:paraId="4A38FACD" w14:textId="77777777" w:rsidR="00085C15" w:rsidRDefault="00085C15">
                      <w:r>
                        <w:rPr>
                          <w:rFonts w:ascii="Century Gothic" w:hAnsi="Century Gothic" w:cs="Calibri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2B997D8D" wp14:editId="3A725261">
                            <wp:extent cx="1181100" cy="1101217"/>
                            <wp:effectExtent l="0" t="0" r="0" b="3810"/>
                            <wp:docPr id="301" name="Picture 3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88788" cy="11083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4095CEAA" w14:textId="77777777" w:rsidR="00603C01" w:rsidRPr="007903BC" w:rsidRDefault="00F64BC0" w:rsidP="007903BC">
      <w:pPr>
        <w:pStyle w:val="ListParagraph"/>
        <w:autoSpaceDE w:val="0"/>
        <w:autoSpaceDN w:val="0"/>
        <w:adjustRightInd w:val="0"/>
        <w:spacing w:after="0" w:line="240" w:lineRule="auto"/>
        <w:ind w:left="45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9C14539" wp14:editId="768952C7">
                <wp:simplePos x="0" y="0"/>
                <wp:positionH relativeFrom="column">
                  <wp:posOffset>4314825</wp:posOffset>
                </wp:positionH>
                <wp:positionV relativeFrom="paragraph">
                  <wp:posOffset>117475</wp:posOffset>
                </wp:positionV>
                <wp:extent cx="114300" cy="66675"/>
                <wp:effectExtent l="0" t="0" r="19050" b="2857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" cy="666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2AA5D7D" id="Straight Connector 6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9.75pt,9.25pt" to="348.75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" strokecolor="black [3040]"/>
            </w:pict>
          </mc:Fallback>
        </mc:AlternateContent>
      </w:r>
      <w:r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D39898B" wp14:editId="735E46AD">
                <wp:simplePos x="0" y="0"/>
                <wp:positionH relativeFrom="column">
                  <wp:posOffset>4257675</wp:posOffset>
                </wp:positionH>
                <wp:positionV relativeFrom="paragraph">
                  <wp:posOffset>155575</wp:posOffset>
                </wp:positionV>
                <wp:extent cx="95250" cy="57150"/>
                <wp:effectExtent l="0" t="0" r="19050" b="1905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0" cy="57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4407C7" id="Straight Connector 5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5.25pt,12.25pt" to="342.75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" strokecolor="black [3040]"/>
            </w:pict>
          </mc:Fallback>
        </mc:AlternateContent>
      </w:r>
      <w:r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02CA48FF" wp14:editId="255F12B7">
                <wp:simplePos x="0" y="0"/>
                <wp:positionH relativeFrom="column">
                  <wp:posOffset>4562475</wp:posOffset>
                </wp:positionH>
                <wp:positionV relativeFrom="paragraph">
                  <wp:posOffset>155575</wp:posOffset>
                </wp:positionV>
                <wp:extent cx="85725" cy="57150"/>
                <wp:effectExtent l="0" t="0" r="28575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5725" cy="57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8B8079" id="Straight Connector 3" o:spid="_x0000_s1026" style="position:absolute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59.25pt,12.25pt" to="366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" strokecolor="black [3040]"/>
            </w:pict>
          </mc:Fallback>
        </mc:AlternateContent>
      </w:r>
      <w:r w:rsidR="00603C01" w:rsidRPr="007903BC">
        <w:rPr>
          <w:rFonts w:ascii="Century Gothic" w:hAnsi="Century Gothic" w:cs="Calibri"/>
          <w:sz w:val="24"/>
          <w:szCs w:val="24"/>
        </w:rPr>
        <w:t xml:space="preserve">c) </w:t>
      </w:r>
      <w:r w:rsidR="007903BC">
        <w:rPr>
          <w:rFonts w:ascii="Century Gothic" w:hAnsi="Century Gothic" w:cs="Calibri"/>
          <w:sz w:val="24"/>
          <w:szCs w:val="24"/>
        </w:rPr>
        <w:tab/>
      </w:r>
      <w:r w:rsidR="007903BC">
        <w:rPr>
          <w:rFonts w:ascii="Century Gothic" w:hAnsi="Century Gothic" w:cs="Calibri"/>
          <w:sz w:val="24"/>
          <w:szCs w:val="24"/>
        </w:rPr>
        <w:tab/>
      </w:r>
      <w:r w:rsidR="007903BC">
        <w:rPr>
          <w:rFonts w:ascii="Century Gothic" w:hAnsi="Century Gothic" w:cs="Calibri"/>
          <w:sz w:val="24"/>
          <w:szCs w:val="24"/>
        </w:rPr>
        <w:tab/>
      </w:r>
      <w:r w:rsidR="007903BC">
        <w:rPr>
          <w:rFonts w:ascii="Century Gothic" w:hAnsi="Century Gothic" w:cs="Calibri"/>
          <w:sz w:val="24"/>
          <w:szCs w:val="24"/>
        </w:rPr>
        <w:tab/>
      </w:r>
      <w:r w:rsidR="007903BC">
        <w:rPr>
          <w:rFonts w:ascii="Century Gothic" w:hAnsi="Century Gothic" w:cs="Calibri"/>
          <w:sz w:val="24"/>
          <w:szCs w:val="24"/>
        </w:rPr>
        <w:tab/>
      </w:r>
      <w:r w:rsidR="007903BC">
        <w:rPr>
          <w:rFonts w:ascii="Century Gothic" w:hAnsi="Century Gothic" w:cs="Calibri"/>
          <w:sz w:val="24"/>
          <w:szCs w:val="24"/>
        </w:rPr>
        <w:tab/>
        <w:t xml:space="preserve">d) </w:t>
      </w:r>
    </w:p>
    <w:p w14:paraId="4E262E2B" w14:textId="77777777" w:rsidR="005A5E77" w:rsidRDefault="005A5E77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    </w:t>
      </w:r>
      <w:r w:rsidR="00603C01">
        <w:rPr>
          <w:rFonts w:ascii="Century Gothic" w:hAnsi="Century Gothic" w:cs="Calibri"/>
          <w:noProof/>
          <w:sz w:val="24"/>
          <w:szCs w:val="24"/>
        </w:rPr>
        <w:t xml:space="preserve">                            </w:t>
      </w:r>
    </w:p>
    <w:p w14:paraId="29C5FC5E" w14:textId="77777777" w:rsidR="005A5E77" w:rsidRDefault="00F64BC0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B5DB32D" wp14:editId="64AF94C5">
                <wp:simplePos x="0" y="0"/>
                <wp:positionH relativeFrom="column">
                  <wp:posOffset>3905250</wp:posOffset>
                </wp:positionH>
                <wp:positionV relativeFrom="paragraph">
                  <wp:posOffset>48895</wp:posOffset>
                </wp:positionV>
                <wp:extent cx="152400" cy="95250"/>
                <wp:effectExtent l="0" t="0" r="1905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952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5FE8B1" id="Straight Connector 7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07.5pt,3.85pt" to="319.5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" strokecolor="black [3040]"/>
            </w:pict>
          </mc:Fallback>
        </mc:AlternateContent>
      </w:r>
      <w:r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EEB3816" wp14:editId="60D37AC2">
                <wp:simplePos x="0" y="0"/>
                <wp:positionH relativeFrom="column">
                  <wp:posOffset>3838575</wp:posOffset>
                </wp:positionH>
                <wp:positionV relativeFrom="paragraph">
                  <wp:posOffset>106045</wp:posOffset>
                </wp:positionV>
                <wp:extent cx="152400" cy="57150"/>
                <wp:effectExtent l="0" t="0" r="190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2400" cy="57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D393D73" id="Straight Connector 8" o:spid="_x0000_s1026" style="position:absolute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02.25pt,8.35pt" to="314.25pt,1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" strokecolor="black [3040]"/>
            </w:pict>
          </mc:Fallback>
        </mc:AlternateContent>
      </w:r>
      <w:r>
        <w:rPr>
          <w:rFonts w:ascii="Century Gothic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C194B5B" wp14:editId="616CA498">
                <wp:simplePos x="0" y="0"/>
                <wp:positionH relativeFrom="column">
                  <wp:posOffset>4733925</wp:posOffset>
                </wp:positionH>
                <wp:positionV relativeFrom="paragraph">
                  <wp:posOffset>67945</wp:posOffset>
                </wp:positionV>
                <wp:extent cx="104775" cy="76200"/>
                <wp:effectExtent l="0" t="0" r="28575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4775" cy="76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645BC30" id="Straight Connector 4" o:spid="_x0000_s1026" style="position:absolute;flip:y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2.75pt,5.35pt" to="381pt,1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" strokecolor="black [3040]"/>
            </w:pict>
          </mc:Fallback>
        </mc:AlternateContent>
      </w:r>
    </w:p>
    <w:p w14:paraId="2B6F6656" w14:textId="77777777" w:rsidR="00ED2200" w:rsidRDefault="00ED2200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14:paraId="6BB5AFF4" w14:textId="77777777" w:rsidR="00603C01" w:rsidRDefault="00603C01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14:paraId="342C251E" w14:textId="77777777" w:rsidR="00085C15" w:rsidRDefault="00085C15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14:paraId="1C98C4F2" w14:textId="77777777" w:rsidR="005A5E77" w:rsidRDefault="005A5E77" w:rsidP="00603C01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ind w:left="450" w:hanging="45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Determine if the following triangle</w:t>
      </w:r>
      <w:r w:rsidR="00905CC3">
        <w:rPr>
          <w:rFonts w:ascii="Century Gothic" w:hAnsi="Century Gothic" w:cs="Calibri"/>
          <w:sz w:val="24"/>
          <w:szCs w:val="24"/>
        </w:rPr>
        <w:t>s</w:t>
      </w:r>
      <w:r>
        <w:rPr>
          <w:rFonts w:ascii="Century Gothic" w:hAnsi="Century Gothic" w:cs="Calibri"/>
          <w:sz w:val="24"/>
          <w:szCs w:val="24"/>
        </w:rPr>
        <w:t xml:space="preserve"> are similar.  If so, give the postulate and similarity statement.</w:t>
      </w:r>
    </w:p>
    <w:p w14:paraId="2BC8319C" w14:textId="77777777" w:rsidR="005A5E77" w:rsidRDefault="005A5E77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a)</w:t>
      </w:r>
      <w:r w:rsidR="003F733C">
        <w:rPr>
          <w:rFonts w:ascii="Century Gothic" w:hAnsi="Century Gothic"/>
        </w:rPr>
        <w:t xml:space="preserve"> </w:t>
      </w:r>
      <w:r w:rsidR="003F733C">
        <w:rPr>
          <w:rFonts w:ascii="Symbol" w:hAnsi="Symbol" w:cs="Calibri"/>
        </w:rPr>
        <w:t></w:t>
      </w:r>
      <w:r w:rsidR="003F733C">
        <w:rPr>
          <w:rFonts w:ascii="Century Gothic" w:hAnsi="Century Gothic" w:cs="Calibri"/>
        </w:rPr>
        <w:t xml:space="preserve">ABC </w:t>
      </w:r>
      <w:proofErr w:type="gramStart"/>
      <w:r w:rsidR="003F733C">
        <w:rPr>
          <w:rFonts w:ascii="Century Gothic" w:hAnsi="Century Gothic" w:cs="Calibri"/>
        </w:rPr>
        <w:t>~  _</w:t>
      </w:r>
      <w:proofErr w:type="gramEnd"/>
      <w:r w:rsidR="003F733C">
        <w:rPr>
          <w:rFonts w:ascii="Century Gothic" w:hAnsi="Century Gothic" w:cs="Calibri"/>
        </w:rPr>
        <w:t>_____ by______</w:t>
      </w:r>
      <w:r>
        <w:rPr>
          <w:rFonts w:ascii="Century Gothic" w:hAnsi="Century Gothic" w:cs="Calibri"/>
          <w:sz w:val="24"/>
          <w:szCs w:val="24"/>
        </w:rPr>
        <w:tab/>
      </w:r>
      <w:r w:rsidR="003F733C">
        <w:rPr>
          <w:rFonts w:ascii="Century Gothic" w:hAnsi="Century Gothic" w:cs="Calibri"/>
          <w:sz w:val="24"/>
          <w:szCs w:val="24"/>
        </w:rPr>
        <w:t xml:space="preserve">    </w:t>
      </w:r>
      <w:r>
        <w:rPr>
          <w:rFonts w:ascii="Century Gothic" w:hAnsi="Century Gothic" w:cs="Calibri"/>
          <w:sz w:val="24"/>
          <w:szCs w:val="24"/>
        </w:rPr>
        <w:t xml:space="preserve">    b) </w:t>
      </w:r>
      <w:r w:rsidR="007739F4">
        <w:rPr>
          <w:rFonts w:ascii="Symbol" w:hAnsi="Symbol" w:cs="Calibri"/>
        </w:rPr>
        <w:t></w:t>
      </w:r>
      <w:r w:rsidR="003F733C">
        <w:rPr>
          <w:rFonts w:ascii="Century Gothic" w:hAnsi="Century Gothic" w:cs="Calibri"/>
        </w:rPr>
        <w:t>GHI ~  ______ by______</w:t>
      </w:r>
      <w:r w:rsidR="007739F4">
        <w:rPr>
          <w:rFonts w:ascii="Century Gothic" w:hAnsi="Century Gothic" w:cs="Calibri"/>
          <w:sz w:val="24"/>
          <w:szCs w:val="24"/>
        </w:rPr>
        <w:tab/>
        <w:t xml:space="preserve">       </w:t>
      </w:r>
      <w:r w:rsidR="003F733C">
        <w:rPr>
          <w:rFonts w:ascii="Century Gothic" w:hAnsi="Century Gothic" w:cs="Calibri"/>
          <w:sz w:val="24"/>
          <w:szCs w:val="24"/>
        </w:rPr>
        <w:t xml:space="preserve">  </w:t>
      </w:r>
      <w:r>
        <w:rPr>
          <w:rFonts w:ascii="Century Gothic" w:hAnsi="Century Gothic" w:cs="Calibri"/>
          <w:sz w:val="24"/>
          <w:szCs w:val="24"/>
        </w:rPr>
        <w:t>c)</w:t>
      </w:r>
      <w:r w:rsidR="003F733C" w:rsidRPr="003F733C">
        <w:rPr>
          <w:rFonts w:ascii="Century Gothic" w:hAnsi="Century Gothic" w:cs="Calibri"/>
        </w:rPr>
        <w:t xml:space="preserve"> </w:t>
      </w:r>
      <w:r w:rsidR="007739F4">
        <w:rPr>
          <w:rFonts w:ascii="Symbol" w:hAnsi="Symbol" w:cs="Calibri"/>
        </w:rPr>
        <w:t></w:t>
      </w:r>
      <w:r w:rsidR="003F733C">
        <w:rPr>
          <w:rFonts w:ascii="Century Gothic" w:hAnsi="Century Gothic" w:cs="Calibri"/>
        </w:rPr>
        <w:t>MNO ~  ______ by______</w:t>
      </w:r>
    </w:p>
    <w:p w14:paraId="3A240244" w14:textId="77777777" w:rsidR="005A5E77" w:rsidRDefault="00F67411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    </w:t>
      </w:r>
      <w:r w:rsidR="006B0583"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 wp14:anchorId="1FF34073" wp14:editId="51FC3E76">
            <wp:extent cx="2190750" cy="989760"/>
            <wp:effectExtent l="0" t="0" r="0" b="127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1073" cy="9899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sz w:val="24"/>
          <w:szCs w:val="24"/>
        </w:rPr>
        <w:t xml:space="preserve">        </w:t>
      </w:r>
      <w:r w:rsidR="00E11279">
        <w:rPr>
          <w:rFonts w:ascii="Century Gothic" w:hAnsi="Century Gothic" w:cs="Calibri"/>
          <w:sz w:val="24"/>
          <w:szCs w:val="24"/>
        </w:rPr>
        <w:t xml:space="preserve">  </w:t>
      </w:r>
      <w:r>
        <w:rPr>
          <w:rFonts w:ascii="Century Gothic" w:hAnsi="Century Gothic" w:cs="Calibri"/>
          <w:sz w:val="24"/>
          <w:szCs w:val="24"/>
        </w:rPr>
        <w:t xml:space="preserve">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 wp14:anchorId="54F52808" wp14:editId="5C0D9BB6">
            <wp:extent cx="2124075" cy="787302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668" cy="791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entury Gothic" w:hAnsi="Century Gothic" w:cs="Calibri"/>
          <w:sz w:val="24"/>
          <w:szCs w:val="24"/>
        </w:rPr>
        <w:t xml:space="preserve">        </w:t>
      </w:r>
      <w:r w:rsidR="00E11279">
        <w:rPr>
          <w:rFonts w:ascii="Century Gothic" w:hAnsi="Century Gothic" w:cs="Calibri"/>
          <w:sz w:val="24"/>
          <w:szCs w:val="24"/>
        </w:rPr>
        <w:t xml:space="preserve">    </w:t>
      </w:r>
      <w:r>
        <w:rPr>
          <w:rFonts w:ascii="Century Gothic" w:hAnsi="Century Gothic" w:cs="Calibri"/>
          <w:noProof/>
          <w:sz w:val="24"/>
          <w:szCs w:val="24"/>
        </w:rPr>
        <w:drawing>
          <wp:inline distT="0" distB="0" distL="0" distR="0" wp14:anchorId="111B8909" wp14:editId="6864D1AB">
            <wp:extent cx="1228725" cy="9015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963" cy="903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77C751" w14:textId="77777777" w:rsidR="00F67411" w:rsidRDefault="00F67411" w:rsidP="005A5E77">
      <w:pPr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14:paraId="18263563" w14:textId="77777777" w:rsidR="006B0583" w:rsidRDefault="006B0583" w:rsidP="00603C01">
      <w:pPr>
        <w:pStyle w:val="ListParagraph"/>
        <w:numPr>
          <w:ilvl w:val="0"/>
          <w:numId w:val="21"/>
        </w:numPr>
        <w:tabs>
          <w:tab w:val="left" w:pos="450"/>
        </w:tabs>
        <w:autoSpaceDE w:val="0"/>
        <w:autoSpaceDN w:val="0"/>
        <w:adjustRightInd w:val="0"/>
        <w:spacing w:after="0" w:line="240" w:lineRule="auto"/>
        <w:ind w:left="450" w:hanging="450"/>
        <w:rPr>
          <w:rFonts w:ascii="Century Gothic" w:hAnsi="Century Gothic" w:cs="Calibri"/>
          <w:sz w:val="24"/>
          <w:szCs w:val="24"/>
        </w:rPr>
      </w:pPr>
      <w:r w:rsidRPr="00F67411">
        <w:rPr>
          <w:rFonts w:ascii="Century Gothic" w:hAnsi="Century Gothic" w:cs="Calibri"/>
          <w:sz w:val="24"/>
          <w:szCs w:val="24"/>
        </w:rPr>
        <w:t xml:space="preserve">If a 42.9 </w:t>
      </w:r>
      <w:proofErr w:type="spellStart"/>
      <w:r w:rsidRPr="00F67411">
        <w:rPr>
          <w:rFonts w:ascii="Century Gothic" w:hAnsi="Century Gothic" w:cs="Calibri"/>
          <w:sz w:val="24"/>
          <w:szCs w:val="24"/>
        </w:rPr>
        <w:t>ft</w:t>
      </w:r>
      <w:proofErr w:type="spellEnd"/>
      <w:r w:rsidRPr="00F67411">
        <w:rPr>
          <w:rFonts w:ascii="Century Gothic" w:hAnsi="Century Gothic" w:cs="Calibri"/>
          <w:sz w:val="24"/>
          <w:szCs w:val="24"/>
        </w:rPr>
        <w:t xml:space="preserve"> tall flagpole casts a 253.1 </w:t>
      </w:r>
      <w:proofErr w:type="spellStart"/>
      <w:r w:rsidRPr="00F67411">
        <w:rPr>
          <w:rFonts w:ascii="Century Gothic" w:hAnsi="Century Gothic" w:cs="Calibri"/>
          <w:sz w:val="24"/>
          <w:szCs w:val="24"/>
        </w:rPr>
        <w:t>ft</w:t>
      </w:r>
      <w:proofErr w:type="spellEnd"/>
      <w:r w:rsidRPr="00F67411">
        <w:rPr>
          <w:rFonts w:ascii="Century Gothic" w:hAnsi="Century Gothic" w:cs="Calibri"/>
          <w:sz w:val="24"/>
          <w:szCs w:val="24"/>
        </w:rPr>
        <w:t xml:space="preserve"> long shadow</w:t>
      </w:r>
      <w:r>
        <w:rPr>
          <w:rFonts w:ascii="Century Gothic" w:hAnsi="Century Gothic" w:cs="Calibri"/>
          <w:sz w:val="24"/>
          <w:szCs w:val="24"/>
        </w:rPr>
        <w:t>,</w:t>
      </w:r>
      <w:r w:rsidRPr="00F67411">
        <w:rPr>
          <w:rFonts w:ascii="Century Gothic" w:hAnsi="Century Gothic" w:cs="Calibri"/>
          <w:sz w:val="24"/>
          <w:szCs w:val="24"/>
        </w:rPr>
        <w:t xml:space="preserve"> then how long is the shadow that a 6.2 ft</w:t>
      </w:r>
      <w:r>
        <w:rPr>
          <w:rFonts w:ascii="Century Gothic" w:hAnsi="Century Gothic" w:cs="Calibri"/>
          <w:sz w:val="24"/>
          <w:szCs w:val="24"/>
        </w:rPr>
        <w:t>.</w:t>
      </w:r>
      <w:r w:rsidRPr="00F67411">
        <w:rPr>
          <w:rFonts w:ascii="Century Gothic" w:hAnsi="Century Gothic" w:cs="Calibri"/>
          <w:sz w:val="24"/>
          <w:szCs w:val="24"/>
        </w:rPr>
        <w:t xml:space="preserve"> tall woman casts?</w:t>
      </w:r>
    </w:p>
    <w:p w14:paraId="0CDACAF8" w14:textId="77777777" w:rsidR="00330A03" w:rsidRDefault="00330A03" w:rsidP="00330A03">
      <w:pPr>
        <w:tabs>
          <w:tab w:val="left" w:pos="45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14:paraId="40A941D1" w14:textId="77777777" w:rsidR="00D23FA2" w:rsidRDefault="00D23FA2" w:rsidP="00603C01">
      <w:pPr>
        <w:spacing w:after="0" w:line="240" w:lineRule="auto"/>
        <w:rPr>
          <w:rFonts w:ascii="Century Gothic" w:hAnsi="Century Gothic"/>
        </w:rPr>
      </w:pPr>
    </w:p>
    <w:p w14:paraId="384ED1D5" w14:textId="77777777" w:rsidR="00085C15" w:rsidRDefault="00E47308" w:rsidP="00603C01">
      <w:pPr>
        <w:spacing w:after="0" w:line="240" w:lineRule="auto"/>
        <w:rPr>
          <w:rFonts w:ascii="Century Gothic" w:hAnsi="Century Gothic" w:cs="Calibri"/>
          <w:b/>
          <w:sz w:val="24"/>
          <w:szCs w:val="24"/>
        </w:rPr>
      </w:pPr>
      <w:r>
        <w:rPr>
          <w:rFonts w:ascii="Century Gothic" w:hAnsi="Century Gothic"/>
        </w:rPr>
        <w:lastRenderedPageBreak/>
        <w:pict w14:anchorId="7ECC7E2F">
          <v:rect id="_x0000_i1026" style="width:511.2pt;height:3pt" o:hralign="center" o:hrstd="t" o:hrnoshade="t" o:hr="t" fillcolor="black" stroked="f"/>
        </w:pict>
      </w:r>
    </w:p>
    <w:p w14:paraId="42D4A93A" w14:textId="77777777" w:rsidR="00603C01" w:rsidRDefault="00ED2200" w:rsidP="00603C01">
      <w:pPr>
        <w:spacing w:after="0" w:line="240" w:lineRule="auto"/>
        <w:rPr>
          <w:rFonts w:ascii="Century Gothic" w:hAnsi="Century Gothic" w:cs="Calibri"/>
          <w:b/>
          <w:sz w:val="24"/>
          <w:szCs w:val="24"/>
        </w:rPr>
      </w:pPr>
      <w:r w:rsidRPr="00ED2200">
        <w:rPr>
          <w:noProof/>
        </w:rPr>
        <w:drawing>
          <wp:anchor distT="0" distB="0" distL="114300" distR="114300" simplePos="0" relativeHeight="251668480" behindDoc="0" locked="0" layoutInCell="1" allowOverlap="1" wp14:anchorId="0611D4F4" wp14:editId="75233C20">
            <wp:simplePos x="0" y="0"/>
            <wp:positionH relativeFrom="column">
              <wp:posOffset>5848350</wp:posOffset>
            </wp:positionH>
            <wp:positionV relativeFrom="paragraph">
              <wp:posOffset>23495</wp:posOffset>
            </wp:positionV>
            <wp:extent cx="804650" cy="1219200"/>
            <wp:effectExtent l="0" t="0" r="0" b="0"/>
            <wp:wrapNone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4650" cy="1219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3C01">
        <w:rPr>
          <w:rFonts w:ascii="Century Gothic" w:hAnsi="Century Gothic" w:cs="Calibri"/>
          <w:b/>
          <w:sz w:val="24"/>
          <w:szCs w:val="24"/>
        </w:rPr>
        <w:t>SOHCAHTOA:</w:t>
      </w:r>
    </w:p>
    <w:p w14:paraId="736CEF88" w14:textId="77777777" w:rsidR="00ED2200" w:rsidRPr="00ED2200" w:rsidRDefault="00ED2200" w:rsidP="00ED2200">
      <w:pPr>
        <w:spacing w:after="0" w:line="240" w:lineRule="auto"/>
        <w:rPr>
          <w:rFonts w:ascii="Century Gothic" w:hAnsi="Century Gothic" w:cs="Calibri"/>
          <w:sz w:val="24"/>
          <w:szCs w:val="24"/>
        </w:rPr>
      </w:pPr>
      <w:r w:rsidRPr="00ED2200">
        <w:rPr>
          <w:rFonts w:ascii="Century Gothic" w:hAnsi="Century Gothic" w:cs="Calibri"/>
          <w:sz w:val="24"/>
          <w:szCs w:val="24"/>
        </w:rPr>
        <w:t xml:space="preserve">6) </w:t>
      </w:r>
      <w:r w:rsidR="00085C15">
        <w:rPr>
          <w:rFonts w:ascii="Century Gothic" w:hAnsi="Century Gothic" w:cs="Calibri"/>
          <w:sz w:val="24"/>
          <w:szCs w:val="24"/>
        </w:rPr>
        <w:t xml:space="preserve"> a)</w:t>
      </w:r>
      <w:r w:rsidRPr="00ED2200">
        <w:rPr>
          <w:rFonts w:ascii="Century Gothic" w:hAnsi="Century Gothic" w:cs="Calibri"/>
          <w:sz w:val="24"/>
          <w:szCs w:val="24"/>
        </w:rPr>
        <w:t xml:space="preserve"> Find the 3 trig ratios from Angle A and Angle B.</w:t>
      </w:r>
    </w:p>
    <w:p w14:paraId="352E2FF7" w14:textId="77777777" w:rsidR="00ED2200" w:rsidRPr="00ED2200" w:rsidRDefault="00ED2200" w:rsidP="00ED2200">
      <w:pPr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14:paraId="47F2DE70" w14:textId="77777777" w:rsidR="00ED2200" w:rsidRPr="00ED2200" w:rsidRDefault="00ED2200" w:rsidP="00ED2200">
      <w:pPr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14:paraId="4B4C4202" w14:textId="77777777" w:rsidR="00ED2200" w:rsidRPr="00085C15" w:rsidRDefault="00ED2200" w:rsidP="00085C15">
      <w:pPr>
        <w:pStyle w:val="ListParagraph"/>
        <w:numPr>
          <w:ilvl w:val="0"/>
          <w:numId w:val="25"/>
        </w:numPr>
        <w:spacing w:after="0" w:line="240" w:lineRule="auto"/>
        <w:ind w:left="720"/>
        <w:rPr>
          <w:rFonts w:ascii="Century Gothic" w:hAnsi="Century Gothic" w:cs="Calibri"/>
          <w:sz w:val="24"/>
          <w:szCs w:val="24"/>
        </w:rPr>
      </w:pPr>
      <w:r w:rsidRPr="00085C15">
        <w:rPr>
          <w:rFonts w:ascii="Century Gothic" w:hAnsi="Century Gothic" w:cs="Calibri"/>
          <w:sz w:val="24"/>
          <w:szCs w:val="24"/>
        </w:rPr>
        <w:t>How do the ratios compare for the two angles?</w:t>
      </w:r>
    </w:p>
    <w:p w14:paraId="478D1FF7" w14:textId="77777777" w:rsidR="00ED2200" w:rsidRPr="00ED2200" w:rsidRDefault="00ED2200" w:rsidP="00ED2200">
      <w:pPr>
        <w:spacing w:after="0" w:line="240" w:lineRule="auto"/>
        <w:rPr>
          <w:rFonts w:ascii="Century Gothic" w:hAnsi="Century Gothic" w:cs="Calibri"/>
          <w:sz w:val="24"/>
          <w:szCs w:val="24"/>
        </w:rPr>
      </w:pPr>
    </w:p>
    <w:p w14:paraId="0C102D63" w14:textId="77777777" w:rsidR="00ED2200" w:rsidRDefault="00E47308" w:rsidP="00330A03">
      <w:pPr>
        <w:tabs>
          <w:tab w:val="left" w:pos="45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63C68D43">
          <v:rect id="_x0000_i1027" style="width:540pt;height:1pt" o:hralign="center" o:hrstd="t" o:hrnoshade="t" o:hr="t" fillcolor="black" stroked="f"/>
        </w:pict>
      </w:r>
    </w:p>
    <w:p w14:paraId="63A9DC98" w14:textId="77777777" w:rsidR="00ED2200" w:rsidRPr="00ED2200" w:rsidRDefault="00ED2200" w:rsidP="00ED2200">
      <w:pPr>
        <w:spacing w:line="240" w:lineRule="auto"/>
        <w:rPr>
          <w:rFonts w:ascii="Century Gothic" w:eastAsia="Times New Roman" w:hAnsi="Century Gothic" w:cs="Arial"/>
          <w:b/>
          <w:sz w:val="24"/>
          <w:szCs w:val="24"/>
        </w:rPr>
      </w:pPr>
      <w:r w:rsidRPr="00ED2200">
        <w:rPr>
          <w:rFonts w:ascii="Century Gothic" w:hAnsi="Century Gothic" w:cs="Calibri"/>
          <w:sz w:val="24"/>
          <w:szCs w:val="24"/>
        </w:rPr>
        <w:t>7)</w:t>
      </w:r>
      <w:r>
        <w:rPr>
          <w:rFonts w:ascii="Century Gothic" w:hAnsi="Century Gothic" w:cs="Calibri"/>
          <w:sz w:val="24"/>
          <w:szCs w:val="24"/>
        </w:rPr>
        <w:t xml:space="preserve">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Draw </w:t>
      </w:r>
      <w:r w:rsidRPr="00ED2200">
        <w:rPr>
          <w:rFonts w:ascii="Symbol" w:eastAsia="Times New Roman" w:hAnsi="Symbol" w:cs="Arial"/>
          <w:b/>
          <w:sz w:val="24"/>
          <w:szCs w:val="24"/>
        </w:rPr>
        <w:t>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CAT where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sym w:font="Symbol" w:char="F0D0"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>ATC = 90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sym w:font="Symbol" w:char="F0B0"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>, CA = 53, and CT = 28.</w:t>
      </w:r>
    </w:p>
    <w:p w14:paraId="0680A4D0" w14:textId="77777777" w:rsidR="00ED2200" w:rsidRPr="00ED2200" w:rsidRDefault="00ED2200" w:rsidP="00ED2200">
      <w:pPr>
        <w:numPr>
          <w:ilvl w:val="0"/>
          <w:numId w:val="28"/>
        </w:numPr>
        <w:spacing w:after="0" w:line="480" w:lineRule="auto"/>
        <w:rPr>
          <w:rFonts w:ascii="Century Gothic" w:eastAsia="Times New Roman" w:hAnsi="Century Gothic" w:cs="Arial"/>
          <w:sz w:val="24"/>
          <w:szCs w:val="24"/>
        </w:rPr>
      </w:pPr>
      <w:r w:rsidRPr="00ED2200">
        <w:rPr>
          <w:rFonts w:ascii="Century Gothic" w:eastAsia="Times New Roman" w:hAnsi="Century Gothic" w:cs="Arial"/>
          <w:sz w:val="24"/>
          <w:szCs w:val="24"/>
        </w:rPr>
        <w:t>What is the length of AT?</w:t>
      </w:r>
    </w:p>
    <w:p w14:paraId="103F8121" w14:textId="77777777" w:rsidR="00ED2200" w:rsidRPr="00085C15" w:rsidRDefault="00ED2200" w:rsidP="00085C15">
      <w:pPr>
        <w:numPr>
          <w:ilvl w:val="0"/>
          <w:numId w:val="28"/>
        </w:num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 w:rsidRPr="00ED2200">
        <w:rPr>
          <w:rFonts w:ascii="Century Gothic" w:eastAsia="Times New Roman" w:hAnsi="Century Gothic" w:cs="Arial"/>
          <w:sz w:val="24"/>
          <w:szCs w:val="24"/>
        </w:rPr>
        <w:t>What is sin C?</w:t>
      </w:r>
      <w:r w:rsidR="00085C15">
        <w:rPr>
          <w:rFonts w:ascii="Century Gothic" w:eastAsia="Times New Roman" w:hAnsi="Century Gothic" w:cs="Arial"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sz w:val="24"/>
          <w:szCs w:val="24"/>
        </w:rPr>
        <w:tab/>
        <w:t xml:space="preserve">c) </w:t>
      </w:r>
      <w:r w:rsidRPr="00085C15">
        <w:rPr>
          <w:rFonts w:ascii="Century Gothic" w:eastAsia="Times New Roman" w:hAnsi="Century Gothic" w:cs="Arial"/>
          <w:sz w:val="24"/>
          <w:szCs w:val="24"/>
        </w:rPr>
        <w:t>What is tan A?</w:t>
      </w:r>
    </w:p>
    <w:p w14:paraId="6F497FFD" w14:textId="77777777" w:rsidR="00ED2200" w:rsidRPr="00ED2200" w:rsidRDefault="00E47308" w:rsidP="00085C15">
      <w:p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>
        <w:rPr>
          <w:rFonts w:ascii="Century Gothic" w:hAnsi="Century Gothic"/>
        </w:rPr>
        <w:pict w14:anchorId="53262412">
          <v:rect id="_x0000_i1028" style="width:540pt;height:1pt" o:hralign="center" o:hrstd="t" o:hrnoshade="t" o:hr="t" fillcolor="black" stroked="f"/>
        </w:pict>
      </w:r>
    </w:p>
    <w:p w14:paraId="71C0052B" w14:textId="77777777" w:rsidR="00ED2200" w:rsidRPr="00ED2200" w:rsidRDefault="00ED2200" w:rsidP="00ED2200">
      <w:pPr>
        <w:spacing w:after="0" w:line="240" w:lineRule="auto"/>
        <w:rPr>
          <w:rFonts w:ascii="Century Gothic" w:eastAsia="Times New Roman" w:hAnsi="Century Gothic" w:cs="Arial"/>
          <w:b/>
          <w:sz w:val="24"/>
          <w:szCs w:val="24"/>
        </w:rPr>
      </w:pPr>
      <w:r w:rsidRPr="00ED2200">
        <w:rPr>
          <w:rFonts w:ascii="Century Gothic" w:eastAsia="Times New Roman" w:hAnsi="Century Gothic" w:cs="Arial"/>
          <w:sz w:val="24"/>
          <w:szCs w:val="24"/>
        </w:rPr>
        <w:t>8)</w:t>
      </w:r>
      <w:r>
        <w:rPr>
          <w:rFonts w:ascii="Century Gothic" w:eastAsia="Times New Roman" w:hAnsi="Century Gothic" w:cs="Arial"/>
          <w:b/>
          <w:sz w:val="24"/>
          <w:szCs w:val="24"/>
        </w:rPr>
        <w:t xml:space="preserve">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Draw </w:t>
      </w:r>
      <w:r w:rsidRPr="00ED2200">
        <w:rPr>
          <w:rFonts w:ascii="Symbol" w:eastAsia="Times New Roman" w:hAnsi="Symbol" w:cs="Arial"/>
          <w:b/>
          <w:sz w:val="24"/>
          <w:szCs w:val="24"/>
        </w:rPr>
        <w:t>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ABC where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sym w:font="Symbol" w:char="F0D0"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>B = 90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sym w:font="Symbol" w:char="F0B0"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 </w:t>
      </w:r>
      <w:proofErr w:type="gramStart"/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and </w:t>
      </w:r>
      <w:proofErr w:type="gramEnd"/>
      <w:r w:rsidRPr="00ED2200">
        <w:rPr>
          <w:rFonts w:ascii="Century Gothic" w:eastAsia="Times New Roman" w:hAnsi="Century Gothic" w:cs="Arial"/>
          <w:b/>
          <w:position w:val="-24"/>
          <w:sz w:val="24"/>
          <w:szCs w:val="24"/>
        </w:rPr>
        <w:object w:dxaOrig="1160" w:dyaOrig="639" w14:anchorId="7942B3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58pt;height:31.95pt" o:ole="">
            <v:imagedata r:id="rId18" o:title=""/>
          </v:shape>
          <o:OLEObject Type="Embed" ProgID="Equation.DSMT4" ShapeID="_x0000_i1029" DrawAspect="Content" ObjectID="_1569737806" r:id="rId19"/>
        </w:objec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>.</w:t>
      </w:r>
    </w:p>
    <w:p w14:paraId="6E9330FD" w14:textId="77777777" w:rsidR="00ED2200" w:rsidRPr="00ED2200" w:rsidRDefault="00ED2200" w:rsidP="00ED2200">
      <w:pPr>
        <w:numPr>
          <w:ilvl w:val="0"/>
          <w:numId w:val="29"/>
        </w:numPr>
        <w:spacing w:after="0" w:line="480" w:lineRule="auto"/>
        <w:rPr>
          <w:rFonts w:ascii="Century Gothic" w:eastAsia="Times New Roman" w:hAnsi="Century Gothic" w:cs="Arial"/>
          <w:sz w:val="24"/>
          <w:szCs w:val="24"/>
        </w:rPr>
      </w:pPr>
      <w:r w:rsidRPr="00ED2200">
        <w:rPr>
          <w:rFonts w:ascii="Century Gothic" w:eastAsia="Times New Roman" w:hAnsi="Century Gothic" w:cs="Arial"/>
          <w:sz w:val="24"/>
          <w:szCs w:val="24"/>
        </w:rPr>
        <w:t>What is the length of AB?</w:t>
      </w:r>
    </w:p>
    <w:p w14:paraId="1FCB492E" w14:textId="77777777" w:rsidR="00ED2200" w:rsidRPr="00085C15" w:rsidRDefault="00ED2200" w:rsidP="00085C15">
      <w:pPr>
        <w:numPr>
          <w:ilvl w:val="0"/>
          <w:numId w:val="29"/>
        </w:num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 w:rsidRPr="00ED2200">
        <w:rPr>
          <w:rFonts w:ascii="Century Gothic" w:eastAsia="Times New Roman" w:hAnsi="Century Gothic" w:cs="Arial"/>
          <w:sz w:val="24"/>
          <w:szCs w:val="24"/>
        </w:rPr>
        <w:t>What is tan A?</w:t>
      </w:r>
      <w:r w:rsidR="00085C15">
        <w:rPr>
          <w:rFonts w:ascii="Century Gothic" w:eastAsia="Times New Roman" w:hAnsi="Century Gothic" w:cs="Arial"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sz w:val="24"/>
          <w:szCs w:val="24"/>
        </w:rPr>
        <w:tab/>
        <w:t xml:space="preserve">c) </w:t>
      </w:r>
      <w:r w:rsidRPr="00085C15">
        <w:rPr>
          <w:rFonts w:ascii="Century Gothic" w:eastAsia="Times New Roman" w:hAnsi="Century Gothic" w:cs="Arial"/>
          <w:sz w:val="24"/>
          <w:szCs w:val="24"/>
        </w:rPr>
        <w:t>What is cos A?</w:t>
      </w:r>
    </w:p>
    <w:p w14:paraId="54C33982" w14:textId="77777777" w:rsidR="00ED2200" w:rsidRPr="00ED2200" w:rsidRDefault="00E47308" w:rsidP="00085C15">
      <w:p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>
        <w:rPr>
          <w:rFonts w:ascii="Century Gothic" w:hAnsi="Century Gothic"/>
        </w:rPr>
        <w:pict w14:anchorId="0EEC79EF">
          <v:rect id="_x0000_i1030" style="width:540pt;height:1pt" o:hralign="center" o:hrstd="t" o:hrnoshade="t" o:hr="t" fillcolor="black" stroked="f"/>
        </w:pict>
      </w:r>
    </w:p>
    <w:p w14:paraId="60821B39" w14:textId="77777777" w:rsidR="00ED2200" w:rsidRPr="00ED2200" w:rsidRDefault="00ED2200" w:rsidP="00ED2200">
      <w:p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  <w:r>
        <w:rPr>
          <w:rFonts w:ascii="Century Gothic" w:eastAsia="Times New Roman" w:hAnsi="Century Gothic" w:cs="Arial"/>
          <w:sz w:val="24"/>
          <w:szCs w:val="24"/>
        </w:rPr>
        <w:t xml:space="preserve">9) </w:t>
      </w:r>
      <w:r w:rsidRPr="00ED2200">
        <w:rPr>
          <w:rFonts w:ascii="Century Gothic" w:eastAsia="Times New Roman" w:hAnsi="Century Gothic" w:cs="Arial"/>
          <w:sz w:val="24"/>
          <w:szCs w:val="24"/>
        </w:rPr>
        <w:t>Solve for the missing side or angle using Trig Ratios (sin, cos, tan).</w:t>
      </w:r>
    </w:p>
    <w:p w14:paraId="7A5B423B" w14:textId="77777777" w:rsidR="00ED2200" w:rsidRPr="00ED2200" w:rsidRDefault="00ED2200" w:rsidP="00ED2200">
      <w:pPr>
        <w:spacing w:after="0" w:line="240" w:lineRule="auto"/>
        <w:rPr>
          <w:rFonts w:ascii="Century Gothic" w:eastAsia="Times New Roman" w:hAnsi="Century Gothic" w:cs="Arial"/>
          <w:b/>
          <w:sz w:val="24"/>
          <w:szCs w:val="24"/>
        </w:rPr>
      </w:pP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a)  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  <w:t xml:space="preserve">               b)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  <w:t xml:space="preserve">                </w:t>
      </w:r>
      <w:r>
        <w:rPr>
          <w:rFonts w:ascii="Century Gothic" w:eastAsia="Times New Roman" w:hAnsi="Century Gothic" w:cs="Arial"/>
          <w:b/>
          <w:sz w:val="24"/>
          <w:szCs w:val="24"/>
        </w:rPr>
        <w:t>c)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  </w:t>
      </w:r>
    </w:p>
    <w:p w14:paraId="1A08BA30" w14:textId="77777777" w:rsidR="00ED2200" w:rsidRPr="00ED2200" w:rsidRDefault="00ED2200" w:rsidP="00ED2200">
      <w:pPr>
        <w:spacing w:after="0" w:line="240" w:lineRule="auto"/>
        <w:rPr>
          <w:rFonts w:ascii="Comic Sans MS" w:eastAsia="Times New Roman" w:hAnsi="Comic Sans MS"/>
          <w:sz w:val="24"/>
          <w:szCs w:val="20"/>
        </w:rPr>
      </w:pP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 wp14:anchorId="210E903B" wp14:editId="46BFE912">
            <wp:extent cx="1704975" cy="699040"/>
            <wp:effectExtent l="0" t="0" r="0" b="635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6746" cy="6997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2200">
        <w:rPr>
          <w:rFonts w:ascii="Comic Sans MS" w:eastAsia="Times New Roman" w:hAnsi="Comic Sans MS"/>
          <w:sz w:val="24"/>
          <w:szCs w:val="20"/>
        </w:rPr>
        <w:t xml:space="preserve">                </w:t>
      </w:r>
      <w:r w:rsidR="00085C15">
        <w:rPr>
          <w:rFonts w:ascii="Comic Sans MS" w:eastAsia="Times New Roman" w:hAnsi="Comic Sans MS"/>
          <w:noProof/>
          <w:sz w:val="24"/>
          <w:szCs w:val="20"/>
        </w:rPr>
        <w:t xml:space="preserve">  </w:t>
      </w: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 wp14:anchorId="4B5D35E0" wp14:editId="51E8A026">
            <wp:extent cx="1228725" cy="875256"/>
            <wp:effectExtent l="0" t="0" r="0" b="127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875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2200">
        <w:rPr>
          <w:rFonts w:ascii="Comic Sans MS" w:eastAsia="Times New Roman" w:hAnsi="Comic Sans MS"/>
          <w:sz w:val="24"/>
          <w:szCs w:val="20"/>
        </w:rPr>
        <w:t xml:space="preserve">                  </w:t>
      </w:r>
      <w:r w:rsidR="00085C15">
        <w:rPr>
          <w:rFonts w:ascii="Comic Sans MS" w:eastAsia="Times New Roman" w:hAnsi="Comic Sans MS"/>
          <w:sz w:val="24"/>
          <w:szCs w:val="20"/>
        </w:rPr>
        <w:t xml:space="preserve">    </w:t>
      </w:r>
      <w:r w:rsidRPr="00ED2200">
        <w:rPr>
          <w:rFonts w:ascii="Comic Sans MS" w:eastAsia="Times New Roman" w:hAnsi="Comic Sans MS"/>
          <w:sz w:val="24"/>
          <w:szCs w:val="20"/>
        </w:rPr>
        <w:t xml:space="preserve">   </w:t>
      </w: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 wp14:anchorId="6454C079" wp14:editId="2268C6AA">
            <wp:extent cx="1352550" cy="768115"/>
            <wp:effectExtent l="0" t="0" r="0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76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DB7484" w14:textId="77777777" w:rsidR="00ED2200" w:rsidRPr="00ED2200" w:rsidRDefault="00ED2200" w:rsidP="00ED2200">
      <w:pPr>
        <w:spacing w:after="0" w:line="240" w:lineRule="auto"/>
        <w:rPr>
          <w:rFonts w:ascii="Comic Sans MS" w:eastAsia="Times New Roman" w:hAnsi="Comic Sans MS"/>
          <w:sz w:val="24"/>
          <w:szCs w:val="20"/>
        </w:rPr>
      </w:pPr>
    </w:p>
    <w:p w14:paraId="0D11C4D2" w14:textId="77777777" w:rsidR="00ED2200" w:rsidRPr="00ED2200" w:rsidRDefault="00ED2200" w:rsidP="00ED2200">
      <w:pPr>
        <w:spacing w:after="0" w:line="240" w:lineRule="auto"/>
        <w:rPr>
          <w:rFonts w:ascii="Century Gothic" w:eastAsia="Times New Roman" w:hAnsi="Century Gothic" w:cs="Arial"/>
          <w:b/>
          <w:sz w:val="24"/>
          <w:szCs w:val="24"/>
        </w:rPr>
      </w:pP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d) 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ab/>
        <w:t xml:space="preserve">       </w:t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 xml:space="preserve">        e) </w:t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ab/>
      </w:r>
      <w:r w:rsidR="00085C15">
        <w:rPr>
          <w:rFonts w:ascii="Century Gothic" w:eastAsia="Times New Roman" w:hAnsi="Century Gothic" w:cs="Arial"/>
          <w:b/>
          <w:sz w:val="24"/>
          <w:szCs w:val="24"/>
        </w:rPr>
        <w:tab/>
        <w:t xml:space="preserve">                f</w:t>
      </w:r>
      <w:r w:rsidRPr="00ED2200">
        <w:rPr>
          <w:rFonts w:ascii="Century Gothic" w:eastAsia="Times New Roman" w:hAnsi="Century Gothic" w:cs="Arial"/>
          <w:b/>
          <w:sz w:val="24"/>
          <w:szCs w:val="24"/>
        </w:rPr>
        <w:t xml:space="preserve">)  </w:t>
      </w:r>
    </w:p>
    <w:p w14:paraId="7DB87019" w14:textId="77777777" w:rsidR="00ED2200" w:rsidRPr="00ED2200" w:rsidRDefault="00ED2200" w:rsidP="00ED2200">
      <w:pPr>
        <w:spacing w:after="0" w:line="240" w:lineRule="auto"/>
        <w:rPr>
          <w:rFonts w:ascii="Comic Sans MS" w:eastAsia="Times New Roman" w:hAnsi="Comic Sans MS"/>
          <w:sz w:val="24"/>
          <w:szCs w:val="20"/>
        </w:rPr>
      </w:pP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 wp14:anchorId="289A2008" wp14:editId="3BCB9631">
            <wp:extent cx="1005530" cy="885825"/>
            <wp:effectExtent l="0" t="0" r="4445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0995" cy="89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2200">
        <w:rPr>
          <w:rFonts w:ascii="Comic Sans MS" w:eastAsia="Times New Roman" w:hAnsi="Comic Sans MS"/>
          <w:sz w:val="24"/>
          <w:szCs w:val="20"/>
        </w:rPr>
        <w:t xml:space="preserve">                           </w:t>
      </w:r>
      <w:r w:rsidR="00085C15">
        <w:rPr>
          <w:rFonts w:ascii="Comic Sans MS" w:eastAsia="Times New Roman" w:hAnsi="Comic Sans MS"/>
          <w:sz w:val="24"/>
          <w:szCs w:val="20"/>
        </w:rPr>
        <w:t xml:space="preserve">  </w:t>
      </w:r>
      <w:r w:rsidRPr="00ED2200">
        <w:rPr>
          <w:rFonts w:ascii="Comic Sans MS" w:eastAsia="Times New Roman" w:hAnsi="Comic Sans MS"/>
          <w:sz w:val="24"/>
          <w:szCs w:val="20"/>
        </w:rPr>
        <w:t xml:space="preserve">   </w:t>
      </w: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 wp14:anchorId="0C4DB3FD" wp14:editId="1BFEB0C0">
            <wp:extent cx="1473613" cy="771525"/>
            <wp:effectExtent l="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4315" cy="7718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2200">
        <w:rPr>
          <w:rFonts w:ascii="Comic Sans MS" w:eastAsia="Times New Roman" w:hAnsi="Comic Sans MS"/>
          <w:sz w:val="24"/>
          <w:szCs w:val="20"/>
        </w:rPr>
        <w:t xml:space="preserve">            </w:t>
      </w:r>
      <w:r w:rsidR="00085C15">
        <w:rPr>
          <w:rFonts w:ascii="Comic Sans MS" w:eastAsia="Times New Roman" w:hAnsi="Comic Sans MS"/>
          <w:sz w:val="24"/>
          <w:szCs w:val="20"/>
        </w:rPr>
        <w:t xml:space="preserve">     </w:t>
      </w:r>
      <w:r w:rsidRPr="00ED2200">
        <w:rPr>
          <w:rFonts w:ascii="Comic Sans MS" w:eastAsia="Times New Roman" w:hAnsi="Comic Sans MS"/>
          <w:sz w:val="24"/>
          <w:szCs w:val="20"/>
        </w:rPr>
        <w:t xml:space="preserve"> </w:t>
      </w:r>
      <w:r w:rsidR="00085C15">
        <w:rPr>
          <w:rFonts w:ascii="Comic Sans MS" w:eastAsia="Times New Roman" w:hAnsi="Comic Sans MS"/>
          <w:sz w:val="24"/>
          <w:szCs w:val="20"/>
        </w:rPr>
        <w:t xml:space="preserve">     </w:t>
      </w:r>
      <w:r w:rsidRPr="00ED2200">
        <w:rPr>
          <w:rFonts w:ascii="Comic Sans MS" w:eastAsia="Times New Roman" w:hAnsi="Comic Sans MS"/>
          <w:sz w:val="24"/>
          <w:szCs w:val="20"/>
        </w:rPr>
        <w:t xml:space="preserve"> </w:t>
      </w:r>
      <w:r>
        <w:rPr>
          <w:rFonts w:ascii="Comic Sans MS" w:eastAsia="Times New Roman" w:hAnsi="Comic Sans MS"/>
          <w:noProof/>
          <w:sz w:val="24"/>
          <w:szCs w:val="20"/>
        </w:rPr>
        <w:drawing>
          <wp:inline distT="0" distB="0" distL="0" distR="0" wp14:anchorId="14CF864D" wp14:editId="785FF590">
            <wp:extent cx="1119591" cy="904875"/>
            <wp:effectExtent l="0" t="0" r="4445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9591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B157AF" w14:textId="77777777" w:rsidR="00ED2200" w:rsidRDefault="00E47308" w:rsidP="00ED2200">
      <w:pPr>
        <w:tabs>
          <w:tab w:val="left" w:pos="450"/>
        </w:tabs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145C7AFE">
          <v:rect id="_x0000_i1031" style="width:540pt;height:1pt" o:hralign="center" o:hrstd="t" o:hrnoshade="t" o:hr="t" fillcolor="black" stroked="f"/>
        </w:pict>
      </w:r>
    </w:p>
    <w:p w14:paraId="597D9DEE" w14:textId="77777777" w:rsidR="00085C15" w:rsidRPr="00085C15" w:rsidRDefault="00085C15" w:rsidP="00085C15">
      <w:pPr>
        <w:numPr>
          <w:ilvl w:val="0"/>
          <w:numId w:val="31"/>
        </w:numPr>
        <w:tabs>
          <w:tab w:val="left" w:pos="450"/>
        </w:tabs>
        <w:spacing w:after="0" w:line="240" w:lineRule="auto"/>
        <w:ind w:left="450" w:hanging="450"/>
        <w:rPr>
          <w:rFonts w:ascii="Century Gothic" w:eastAsia="Times New Roman" w:hAnsi="Century Gothic" w:cs="Arial"/>
          <w:sz w:val="24"/>
          <w:szCs w:val="24"/>
        </w:rPr>
      </w:pPr>
      <w:r w:rsidRPr="00085C15">
        <w:rPr>
          <w:rFonts w:ascii="Century Gothic" w:eastAsia="Times New Roman" w:hAnsi="Century Gothic" w:cs="Arial"/>
          <w:sz w:val="24"/>
          <w:szCs w:val="24"/>
        </w:rPr>
        <w:t>An 8 foot ladder is leaning against a wall so that the base is 5 feet from the base of the wall.  What angle does the ladder make with the ground?  Round to the nearest tenth.</w:t>
      </w:r>
    </w:p>
    <w:p w14:paraId="432086A2" w14:textId="77777777" w:rsidR="00085C15" w:rsidRDefault="00085C15" w:rsidP="00085C15">
      <w:pPr>
        <w:spacing w:after="0" w:line="240" w:lineRule="auto"/>
        <w:ind w:left="450"/>
        <w:rPr>
          <w:rFonts w:ascii="Century Gothic" w:eastAsia="Times New Roman" w:hAnsi="Century Gothic" w:cs="Arial"/>
          <w:sz w:val="24"/>
          <w:szCs w:val="24"/>
        </w:rPr>
      </w:pPr>
    </w:p>
    <w:p w14:paraId="51D9C027" w14:textId="77777777" w:rsidR="00085C15" w:rsidRDefault="00085C15" w:rsidP="00085C15">
      <w:pPr>
        <w:spacing w:after="0" w:line="240" w:lineRule="auto"/>
        <w:ind w:left="450"/>
        <w:rPr>
          <w:rFonts w:ascii="Century Gothic" w:eastAsia="Times New Roman" w:hAnsi="Century Gothic" w:cs="Arial"/>
          <w:sz w:val="24"/>
          <w:szCs w:val="24"/>
        </w:rPr>
      </w:pPr>
    </w:p>
    <w:p w14:paraId="29AD8710" w14:textId="77777777" w:rsidR="00085C15" w:rsidRPr="00085C15" w:rsidRDefault="00085C15" w:rsidP="00085C15">
      <w:pPr>
        <w:spacing w:after="0" w:line="240" w:lineRule="auto"/>
        <w:ind w:left="450"/>
        <w:rPr>
          <w:rFonts w:ascii="Century Gothic" w:eastAsia="Times New Roman" w:hAnsi="Century Gothic" w:cs="Arial"/>
          <w:sz w:val="24"/>
          <w:szCs w:val="24"/>
        </w:rPr>
      </w:pPr>
    </w:p>
    <w:p w14:paraId="01234410" w14:textId="77777777" w:rsidR="00085C15" w:rsidRPr="00085C15" w:rsidRDefault="00B44D0C" w:rsidP="00085C15">
      <w:pPr>
        <w:numPr>
          <w:ilvl w:val="0"/>
          <w:numId w:val="31"/>
        </w:numPr>
        <w:spacing w:after="0" w:line="240" w:lineRule="auto"/>
        <w:ind w:left="450" w:hanging="450"/>
        <w:rPr>
          <w:rFonts w:ascii="Century Gothic" w:eastAsia="Times New Roman" w:hAnsi="Century Gothic" w:cs="Arial"/>
          <w:sz w:val="24"/>
          <w:szCs w:val="24"/>
        </w:rPr>
      </w:pPr>
      <w:r>
        <w:rPr>
          <w:rFonts w:ascii="Century Gothic" w:eastAsia="Times New Roman" w:hAnsi="Century Gothic" w:cs="Arial"/>
          <w:sz w:val="24"/>
          <w:szCs w:val="24"/>
        </w:rPr>
        <w:t xml:space="preserve">A surveyor is standing 25 </w:t>
      </w:r>
      <w:proofErr w:type="spellStart"/>
      <w:r>
        <w:rPr>
          <w:rFonts w:ascii="Century Gothic" w:eastAsia="Times New Roman" w:hAnsi="Century Gothic" w:cs="Arial"/>
          <w:sz w:val="24"/>
          <w:szCs w:val="24"/>
        </w:rPr>
        <w:t>f</w:t>
      </w:r>
      <w:r w:rsidR="00085C15" w:rsidRPr="00085C15">
        <w:rPr>
          <w:rFonts w:ascii="Century Gothic" w:eastAsia="Times New Roman" w:hAnsi="Century Gothic" w:cs="Arial"/>
          <w:sz w:val="24"/>
          <w:szCs w:val="24"/>
        </w:rPr>
        <w:t>t</w:t>
      </w:r>
      <w:proofErr w:type="spellEnd"/>
      <w:r w:rsidR="00085C15" w:rsidRPr="00085C15">
        <w:rPr>
          <w:rFonts w:ascii="Century Gothic" w:eastAsia="Times New Roman" w:hAnsi="Century Gothic" w:cs="Arial"/>
          <w:sz w:val="24"/>
          <w:szCs w:val="24"/>
        </w:rPr>
        <w:t xml:space="preserve"> from a building and is looking at the top with an angle of elevation of 65°. </w:t>
      </w:r>
      <w:r>
        <w:rPr>
          <w:rFonts w:ascii="Century Gothic" w:eastAsia="Times New Roman" w:hAnsi="Century Gothic" w:cs="Arial"/>
          <w:sz w:val="24"/>
          <w:szCs w:val="24"/>
        </w:rPr>
        <w:t xml:space="preserve">If his eye height is 6 </w:t>
      </w:r>
      <w:proofErr w:type="spellStart"/>
      <w:r>
        <w:rPr>
          <w:rFonts w:ascii="Century Gothic" w:eastAsia="Times New Roman" w:hAnsi="Century Gothic" w:cs="Arial"/>
          <w:sz w:val="24"/>
          <w:szCs w:val="24"/>
        </w:rPr>
        <w:t>ft</w:t>
      </w:r>
      <w:proofErr w:type="spellEnd"/>
      <w:r>
        <w:rPr>
          <w:rFonts w:ascii="Century Gothic" w:eastAsia="Times New Roman" w:hAnsi="Century Gothic" w:cs="Arial"/>
          <w:sz w:val="24"/>
          <w:szCs w:val="24"/>
        </w:rPr>
        <w:t>, h</w:t>
      </w:r>
      <w:r w:rsidR="00085C15" w:rsidRPr="00085C15">
        <w:rPr>
          <w:rFonts w:ascii="Century Gothic" w:eastAsia="Times New Roman" w:hAnsi="Century Gothic" w:cs="Arial"/>
          <w:sz w:val="24"/>
          <w:szCs w:val="24"/>
        </w:rPr>
        <w:t>ow tall is the building?  Round to the nearest tenth.</w:t>
      </w:r>
    </w:p>
    <w:p w14:paraId="40F6C5B9" w14:textId="77777777" w:rsidR="00085C15" w:rsidRDefault="00085C15" w:rsidP="00085C15">
      <w:p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</w:p>
    <w:p w14:paraId="560C0E9E" w14:textId="77777777" w:rsidR="00085C15" w:rsidRPr="00085C15" w:rsidRDefault="00085C15" w:rsidP="00085C15">
      <w:pPr>
        <w:spacing w:after="0" w:line="240" w:lineRule="auto"/>
        <w:rPr>
          <w:rFonts w:ascii="Century Gothic" w:eastAsia="Times New Roman" w:hAnsi="Century Gothic" w:cs="Arial"/>
          <w:sz w:val="24"/>
          <w:szCs w:val="24"/>
        </w:rPr>
      </w:pPr>
    </w:p>
    <w:p w14:paraId="2799A27C" w14:textId="77777777" w:rsidR="00085C15" w:rsidRPr="00085C15" w:rsidRDefault="00085C15" w:rsidP="00085C15">
      <w:pPr>
        <w:numPr>
          <w:ilvl w:val="0"/>
          <w:numId w:val="31"/>
        </w:numPr>
        <w:spacing w:after="0" w:line="240" w:lineRule="auto"/>
        <w:ind w:left="450" w:hanging="450"/>
        <w:rPr>
          <w:rFonts w:ascii="Century Gothic" w:eastAsia="Times New Roman" w:hAnsi="Century Gothic" w:cs="Arial"/>
          <w:sz w:val="24"/>
          <w:szCs w:val="24"/>
        </w:rPr>
      </w:pPr>
      <w:r w:rsidRPr="00085C15">
        <w:rPr>
          <w:rFonts w:ascii="Century Gothic" w:eastAsia="Times New Roman" w:hAnsi="Century Gothic" w:cs="Arial"/>
          <w:sz w:val="24"/>
          <w:szCs w:val="24"/>
        </w:rPr>
        <w:t>A kite is being flown using 150 yards of string. The kite has an angle of elevation with the ground of 65 degrees.  How high above the ground is the kite?</w:t>
      </w:r>
    </w:p>
    <w:sectPr w:rsidR="00085C15" w:rsidRPr="00085C15" w:rsidSect="00434687">
      <w:headerReference w:type="default" r:id="rId26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1CFA2B2" w14:textId="77777777" w:rsidR="006A27B7" w:rsidRDefault="006A27B7" w:rsidP="00E05FDD">
      <w:pPr>
        <w:spacing w:after="0" w:line="240" w:lineRule="auto"/>
      </w:pPr>
      <w:r>
        <w:separator/>
      </w:r>
    </w:p>
  </w:endnote>
  <w:endnote w:type="continuationSeparator" w:id="0">
    <w:p w14:paraId="2D13CE9C" w14:textId="77777777" w:rsidR="006A27B7" w:rsidRDefault="006A27B7" w:rsidP="00E05F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AE7287B" w14:textId="77777777" w:rsidR="006A27B7" w:rsidRDefault="006A27B7" w:rsidP="00E05FDD">
      <w:pPr>
        <w:spacing w:after="0" w:line="240" w:lineRule="auto"/>
      </w:pPr>
      <w:r>
        <w:separator/>
      </w:r>
    </w:p>
  </w:footnote>
  <w:footnote w:type="continuationSeparator" w:id="0">
    <w:p w14:paraId="5B56C94A" w14:textId="77777777" w:rsidR="006A27B7" w:rsidRDefault="006A27B7" w:rsidP="00E05F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31DBA3" w14:textId="77777777" w:rsidR="006A27B7" w:rsidRPr="00D23FA2" w:rsidRDefault="003B772B" w:rsidP="00D23FA2">
    <w:pPr>
      <w:tabs>
        <w:tab w:val="center" w:pos="5112"/>
        <w:tab w:val="right" w:pos="10224"/>
      </w:tabs>
      <w:spacing w:after="0" w:line="240" w:lineRule="auto"/>
      <w:rPr>
        <w:rFonts w:ascii="Century Gothic" w:eastAsia="Times New Roman" w:hAnsi="Century Gothic"/>
        <w:szCs w:val="24"/>
      </w:rPr>
    </w:pPr>
    <w:r>
      <w:rPr>
        <w:rFonts w:ascii="Century Gothic" w:eastAsia="Times New Roman" w:hAnsi="Century Gothic"/>
        <w:szCs w:val="24"/>
      </w:rPr>
      <w:t>GSE</w:t>
    </w:r>
    <w:r w:rsidR="00330845">
      <w:rPr>
        <w:rFonts w:ascii="Century Gothic" w:eastAsia="Times New Roman" w:hAnsi="Century Gothic"/>
        <w:szCs w:val="24"/>
      </w:rPr>
      <w:t xml:space="preserve"> Geometry</w:t>
    </w:r>
    <w:r w:rsidR="00330845">
      <w:rPr>
        <w:rFonts w:ascii="Century Gothic" w:eastAsia="Times New Roman" w:hAnsi="Century Gothic"/>
        <w:szCs w:val="24"/>
      </w:rPr>
      <w:tab/>
    </w:r>
    <w:r w:rsidR="00CF655C">
      <w:rPr>
        <w:rFonts w:ascii="Century Gothic" w:eastAsia="Times New Roman" w:hAnsi="Century Gothic"/>
        <w:szCs w:val="24"/>
      </w:rPr>
      <w:t xml:space="preserve">     </w:t>
    </w:r>
    <w:r w:rsidR="00A67C4E">
      <w:rPr>
        <w:rFonts w:ascii="Century Gothic" w:eastAsia="Times New Roman" w:hAnsi="Century Gothic"/>
        <w:szCs w:val="24"/>
      </w:rPr>
      <w:t>3</w:t>
    </w:r>
    <w:r w:rsidR="006A27B7">
      <w:rPr>
        <w:rFonts w:ascii="Century Gothic" w:eastAsia="Times New Roman" w:hAnsi="Century Gothic"/>
        <w:szCs w:val="24"/>
      </w:rPr>
      <w:t xml:space="preserve"> - Similarity and Right Triangles</w:t>
    </w:r>
    <w:r w:rsidR="00CF655C">
      <w:rPr>
        <w:rFonts w:ascii="Century Gothic" w:eastAsia="Times New Roman" w:hAnsi="Century Gothic"/>
        <w:szCs w:val="24"/>
      </w:rPr>
      <w:t xml:space="preserve">                                      </w:t>
    </w:r>
    <w:r w:rsidR="006A27B7">
      <w:rPr>
        <w:rFonts w:ascii="Century Gothic" w:eastAsia="Times New Roman" w:hAnsi="Century Gothic"/>
        <w:szCs w:val="24"/>
      </w:rPr>
      <w:tab/>
    </w:r>
    <w:r w:rsidR="003456CF">
      <w:rPr>
        <w:rFonts w:ascii="Century Gothic" w:eastAsia="Times New Roman" w:hAnsi="Century Gothic"/>
        <w:szCs w:val="24"/>
      </w:rPr>
      <w:t>3.9</w:t>
    </w:r>
    <w:r w:rsidR="006A27B7">
      <w:rPr>
        <w:rFonts w:ascii="Century Gothic" w:eastAsia="Times New Roman" w:hAnsi="Century Gothic"/>
        <w:szCs w:val="24"/>
      </w:rPr>
      <w:t xml:space="preserve"> –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132CF"/>
    <w:multiLevelType w:val="hybridMultilevel"/>
    <w:tmpl w:val="05782108"/>
    <w:lvl w:ilvl="0" w:tplc="9FD406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EB70D5"/>
    <w:multiLevelType w:val="hybridMultilevel"/>
    <w:tmpl w:val="D9C6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F25646"/>
    <w:multiLevelType w:val="hybridMultilevel"/>
    <w:tmpl w:val="1B1C616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E394C62"/>
    <w:multiLevelType w:val="hybridMultilevel"/>
    <w:tmpl w:val="C7F23994"/>
    <w:lvl w:ilvl="0" w:tplc="CE7E39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F404418"/>
    <w:multiLevelType w:val="hybridMultilevel"/>
    <w:tmpl w:val="C65AF6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FDE7DA2"/>
    <w:multiLevelType w:val="hybridMultilevel"/>
    <w:tmpl w:val="DA5A55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6E50DE"/>
    <w:multiLevelType w:val="hybridMultilevel"/>
    <w:tmpl w:val="5ECA09B4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57965"/>
    <w:multiLevelType w:val="hybridMultilevel"/>
    <w:tmpl w:val="1FBA8F82"/>
    <w:lvl w:ilvl="0" w:tplc="FA120E1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C910F83"/>
    <w:multiLevelType w:val="hybridMultilevel"/>
    <w:tmpl w:val="DD1AE14A"/>
    <w:lvl w:ilvl="0" w:tplc="10EA3C1E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" w15:restartNumberingAfterBreak="0">
    <w:nsid w:val="23BF19E4"/>
    <w:multiLevelType w:val="hybridMultilevel"/>
    <w:tmpl w:val="E7924BC4"/>
    <w:lvl w:ilvl="0" w:tplc="EE12CB72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495896"/>
    <w:multiLevelType w:val="hybridMultilevel"/>
    <w:tmpl w:val="C07E5DB6"/>
    <w:lvl w:ilvl="0" w:tplc="0F800BEA">
      <w:start w:val="16"/>
      <w:numFmt w:val="decimal"/>
      <w:lvlText w:val="%1."/>
      <w:lvlJc w:val="left"/>
      <w:pPr>
        <w:tabs>
          <w:tab w:val="num" w:pos="450"/>
        </w:tabs>
        <w:ind w:left="450" w:hanging="45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36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11" w15:restartNumberingAfterBreak="0">
    <w:nsid w:val="38427CD9"/>
    <w:multiLevelType w:val="hybridMultilevel"/>
    <w:tmpl w:val="90045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41B707E"/>
    <w:multiLevelType w:val="hybridMultilevel"/>
    <w:tmpl w:val="CEBA5860"/>
    <w:lvl w:ilvl="0" w:tplc="0EB816F2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F761684"/>
    <w:multiLevelType w:val="hybridMultilevel"/>
    <w:tmpl w:val="E33AAE3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51B13D61"/>
    <w:multiLevelType w:val="hybridMultilevel"/>
    <w:tmpl w:val="90045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9AA16D2"/>
    <w:multiLevelType w:val="hybridMultilevel"/>
    <w:tmpl w:val="0AA80CDA"/>
    <w:lvl w:ilvl="0" w:tplc="3D28983E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6" w15:restartNumberingAfterBreak="0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5F4D58F7"/>
    <w:multiLevelType w:val="hybridMultilevel"/>
    <w:tmpl w:val="22488E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02820EE"/>
    <w:multiLevelType w:val="hybridMultilevel"/>
    <w:tmpl w:val="B0E247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07C37CB"/>
    <w:multiLevelType w:val="hybridMultilevel"/>
    <w:tmpl w:val="CB982952"/>
    <w:lvl w:ilvl="0" w:tplc="1A906EA2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5E9744E"/>
    <w:multiLevelType w:val="hybridMultilevel"/>
    <w:tmpl w:val="BBAAF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E5A3AE9"/>
    <w:multiLevelType w:val="hybridMultilevel"/>
    <w:tmpl w:val="565A139A"/>
    <w:lvl w:ilvl="0" w:tplc="13C248B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 w15:restartNumberingAfterBreak="0">
    <w:nsid w:val="6E8B0855"/>
    <w:multiLevelType w:val="hybridMultilevel"/>
    <w:tmpl w:val="B9A0A48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ED352D9"/>
    <w:multiLevelType w:val="hybridMultilevel"/>
    <w:tmpl w:val="9E0814C8"/>
    <w:lvl w:ilvl="0" w:tplc="B3D22542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4" w15:restartNumberingAfterBreak="0">
    <w:nsid w:val="73D87025"/>
    <w:multiLevelType w:val="hybridMultilevel"/>
    <w:tmpl w:val="5DF2635C"/>
    <w:lvl w:ilvl="0" w:tplc="FA120E1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4A2410D"/>
    <w:multiLevelType w:val="hybridMultilevel"/>
    <w:tmpl w:val="02A02404"/>
    <w:lvl w:ilvl="0" w:tplc="7D663718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AF13590"/>
    <w:multiLevelType w:val="hybridMultilevel"/>
    <w:tmpl w:val="6DC6E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F3B4470"/>
    <w:multiLevelType w:val="hybridMultilevel"/>
    <w:tmpl w:val="21FE70CC"/>
    <w:lvl w:ilvl="0" w:tplc="AE684E16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  <w:num w:numId="8">
    <w:abstractNumId w:val="27"/>
  </w:num>
  <w:num w:numId="9">
    <w:abstractNumId w:val="0"/>
  </w:num>
  <w:num w:numId="10">
    <w:abstractNumId w:val="22"/>
  </w:num>
  <w:num w:numId="11">
    <w:abstractNumId w:val="19"/>
  </w:num>
  <w:num w:numId="12">
    <w:abstractNumId w:val="2"/>
  </w:num>
  <w:num w:numId="13">
    <w:abstractNumId w:val="25"/>
  </w:num>
  <w:num w:numId="14">
    <w:abstractNumId w:val="9"/>
  </w:num>
  <w:num w:numId="15">
    <w:abstractNumId w:val="20"/>
  </w:num>
  <w:num w:numId="16">
    <w:abstractNumId w:val="13"/>
  </w:num>
  <w:num w:numId="17">
    <w:abstractNumId w:val="18"/>
  </w:num>
  <w:num w:numId="18">
    <w:abstractNumId w:val="5"/>
  </w:num>
  <w:num w:numId="19">
    <w:abstractNumId w:val="26"/>
  </w:num>
  <w:num w:numId="20">
    <w:abstractNumId w:val="10"/>
  </w:num>
  <w:num w:numId="21">
    <w:abstractNumId w:val="7"/>
  </w:num>
  <w:num w:numId="22">
    <w:abstractNumId w:val="23"/>
  </w:num>
  <w:num w:numId="23">
    <w:abstractNumId w:val="15"/>
  </w:num>
  <w:num w:numId="24">
    <w:abstractNumId w:val="21"/>
  </w:num>
  <w:num w:numId="25">
    <w:abstractNumId w:val="8"/>
  </w:num>
  <w:num w:numId="26">
    <w:abstractNumId w:val="4"/>
  </w:num>
  <w:num w:numId="27">
    <w:abstractNumId w:val="17"/>
  </w:num>
  <w:num w:numId="28">
    <w:abstractNumId w:val="11"/>
  </w:num>
  <w:num w:numId="29">
    <w:abstractNumId w:val="14"/>
  </w:num>
  <w:num w:numId="30">
    <w:abstractNumId w:val="24"/>
  </w:num>
  <w:num w:numId="3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583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5FDD"/>
    <w:rsid w:val="00004AE2"/>
    <w:rsid w:val="000221A3"/>
    <w:rsid w:val="00023DB0"/>
    <w:rsid w:val="00032508"/>
    <w:rsid w:val="00047CBC"/>
    <w:rsid w:val="00050CFD"/>
    <w:rsid w:val="00053BCE"/>
    <w:rsid w:val="00055FD1"/>
    <w:rsid w:val="00063939"/>
    <w:rsid w:val="00063A62"/>
    <w:rsid w:val="00070A88"/>
    <w:rsid w:val="00074DF9"/>
    <w:rsid w:val="00085C15"/>
    <w:rsid w:val="00096835"/>
    <w:rsid w:val="000A6A11"/>
    <w:rsid w:val="000B17C5"/>
    <w:rsid w:val="000B2883"/>
    <w:rsid w:val="000B7B5F"/>
    <w:rsid w:val="000D1BA3"/>
    <w:rsid w:val="000D304E"/>
    <w:rsid w:val="000E45D8"/>
    <w:rsid w:val="00103492"/>
    <w:rsid w:val="00106641"/>
    <w:rsid w:val="0011659F"/>
    <w:rsid w:val="001432F7"/>
    <w:rsid w:val="00151644"/>
    <w:rsid w:val="0015263B"/>
    <w:rsid w:val="00156321"/>
    <w:rsid w:val="0017265E"/>
    <w:rsid w:val="00174E82"/>
    <w:rsid w:val="00175BEA"/>
    <w:rsid w:val="00176517"/>
    <w:rsid w:val="0017778C"/>
    <w:rsid w:val="00177AA6"/>
    <w:rsid w:val="00184F5C"/>
    <w:rsid w:val="001978C8"/>
    <w:rsid w:val="001A069A"/>
    <w:rsid w:val="001A776D"/>
    <w:rsid w:val="001B1AAD"/>
    <w:rsid w:val="001B4515"/>
    <w:rsid w:val="001C7987"/>
    <w:rsid w:val="001D1A0A"/>
    <w:rsid w:val="001E2C3B"/>
    <w:rsid w:val="001E7156"/>
    <w:rsid w:val="002131D0"/>
    <w:rsid w:val="0022100E"/>
    <w:rsid w:val="002375E3"/>
    <w:rsid w:val="0024097B"/>
    <w:rsid w:val="0024212F"/>
    <w:rsid w:val="00251EE0"/>
    <w:rsid w:val="002540DB"/>
    <w:rsid w:val="00264871"/>
    <w:rsid w:val="00271150"/>
    <w:rsid w:val="002733AF"/>
    <w:rsid w:val="00280AEF"/>
    <w:rsid w:val="00294982"/>
    <w:rsid w:val="002A75E2"/>
    <w:rsid w:val="002B346B"/>
    <w:rsid w:val="002B45A0"/>
    <w:rsid w:val="002B6DBC"/>
    <w:rsid w:val="002C03E1"/>
    <w:rsid w:val="002E0F99"/>
    <w:rsid w:val="00305AB9"/>
    <w:rsid w:val="00313B30"/>
    <w:rsid w:val="00313C58"/>
    <w:rsid w:val="0032273D"/>
    <w:rsid w:val="00325E03"/>
    <w:rsid w:val="00330845"/>
    <w:rsid w:val="00330A03"/>
    <w:rsid w:val="00340B59"/>
    <w:rsid w:val="003456CF"/>
    <w:rsid w:val="00345851"/>
    <w:rsid w:val="00346C7B"/>
    <w:rsid w:val="003573B3"/>
    <w:rsid w:val="00364272"/>
    <w:rsid w:val="0037321B"/>
    <w:rsid w:val="003734A7"/>
    <w:rsid w:val="00374095"/>
    <w:rsid w:val="003752A8"/>
    <w:rsid w:val="00377173"/>
    <w:rsid w:val="00396CAC"/>
    <w:rsid w:val="003A6DB3"/>
    <w:rsid w:val="003B772B"/>
    <w:rsid w:val="003C2164"/>
    <w:rsid w:val="003E55FA"/>
    <w:rsid w:val="003F0B1D"/>
    <w:rsid w:val="003F733C"/>
    <w:rsid w:val="004051D1"/>
    <w:rsid w:val="00405EDA"/>
    <w:rsid w:val="0042241A"/>
    <w:rsid w:val="00422460"/>
    <w:rsid w:val="00423534"/>
    <w:rsid w:val="00427421"/>
    <w:rsid w:val="004321F1"/>
    <w:rsid w:val="004323B6"/>
    <w:rsid w:val="00434687"/>
    <w:rsid w:val="0045508C"/>
    <w:rsid w:val="0046618B"/>
    <w:rsid w:val="004669DA"/>
    <w:rsid w:val="00466ADA"/>
    <w:rsid w:val="00476C49"/>
    <w:rsid w:val="00480F49"/>
    <w:rsid w:val="00483E9E"/>
    <w:rsid w:val="0049551A"/>
    <w:rsid w:val="00496469"/>
    <w:rsid w:val="004978F6"/>
    <w:rsid w:val="004B4AF1"/>
    <w:rsid w:val="004B730A"/>
    <w:rsid w:val="004C57D7"/>
    <w:rsid w:val="004D46EF"/>
    <w:rsid w:val="004E0AB6"/>
    <w:rsid w:val="004E1FB4"/>
    <w:rsid w:val="004F0654"/>
    <w:rsid w:val="004F5F6B"/>
    <w:rsid w:val="00517C16"/>
    <w:rsid w:val="0053594F"/>
    <w:rsid w:val="00546ABB"/>
    <w:rsid w:val="005516C9"/>
    <w:rsid w:val="00552662"/>
    <w:rsid w:val="00552792"/>
    <w:rsid w:val="00581449"/>
    <w:rsid w:val="0059228C"/>
    <w:rsid w:val="00595EF8"/>
    <w:rsid w:val="005A34A1"/>
    <w:rsid w:val="005A5E77"/>
    <w:rsid w:val="005B4490"/>
    <w:rsid w:val="005B569E"/>
    <w:rsid w:val="005B7D8D"/>
    <w:rsid w:val="005C6F48"/>
    <w:rsid w:val="005C6FFA"/>
    <w:rsid w:val="005F0CFE"/>
    <w:rsid w:val="00600AD8"/>
    <w:rsid w:val="00603C01"/>
    <w:rsid w:val="00606A17"/>
    <w:rsid w:val="0061332B"/>
    <w:rsid w:val="00613FAE"/>
    <w:rsid w:val="00617FDD"/>
    <w:rsid w:val="0062167F"/>
    <w:rsid w:val="006274CF"/>
    <w:rsid w:val="006326D2"/>
    <w:rsid w:val="00632E9A"/>
    <w:rsid w:val="00647DFC"/>
    <w:rsid w:val="0065463F"/>
    <w:rsid w:val="00654C5A"/>
    <w:rsid w:val="006551AB"/>
    <w:rsid w:val="00657DB7"/>
    <w:rsid w:val="006673ED"/>
    <w:rsid w:val="00675661"/>
    <w:rsid w:val="00682714"/>
    <w:rsid w:val="00686AAB"/>
    <w:rsid w:val="00691E7B"/>
    <w:rsid w:val="006A27B7"/>
    <w:rsid w:val="006B0484"/>
    <w:rsid w:val="006B0583"/>
    <w:rsid w:val="006B563E"/>
    <w:rsid w:val="006B7DBC"/>
    <w:rsid w:val="006C1A84"/>
    <w:rsid w:val="006C379D"/>
    <w:rsid w:val="006C412B"/>
    <w:rsid w:val="006D449E"/>
    <w:rsid w:val="006D609B"/>
    <w:rsid w:val="006D61E3"/>
    <w:rsid w:val="006F1FD1"/>
    <w:rsid w:val="006F75E6"/>
    <w:rsid w:val="007078C7"/>
    <w:rsid w:val="00707F52"/>
    <w:rsid w:val="007103AE"/>
    <w:rsid w:val="00710903"/>
    <w:rsid w:val="00733F5F"/>
    <w:rsid w:val="007463DB"/>
    <w:rsid w:val="007512AD"/>
    <w:rsid w:val="007543D2"/>
    <w:rsid w:val="00757445"/>
    <w:rsid w:val="007652FC"/>
    <w:rsid w:val="00767233"/>
    <w:rsid w:val="007739F4"/>
    <w:rsid w:val="007821D7"/>
    <w:rsid w:val="0078512D"/>
    <w:rsid w:val="007903BC"/>
    <w:rsid w:val="0079511A"/>
    <w:rsid w:val="007A420A"/>
    <w:rsid w:val="007A4250"/>
    <w:rsid w:val="007A457D"/>
    <w:rsid w:val="007B16B6"/>
    <w:rsid w:val="007B3F75"/>
    <w:rsid w:val="007B669A"/>
    <w:rsid w:val="007C34B8"/>
    <w:rsid w:val="007C3E0E"/>
    <w:rsid w:val="007D7065"/>
    <w:rsid w:val="007E29AA"/>
    <w:rsid w:val="007E490E"/>
    <w:rsid w:val="007F34F6"/>
    <w:rsid w:val="00800262"/>
    <w:rsid w:val="0080080E"/>
    <w:rsid w:val="0080238A"/>
    <w:rsid w:val="00804BD6"/>
    <w:rsid w:val="00812FB8"/>
    <w:rsid w:val="00814E32"/>
    <w:rsid w:val="00822077"/>
    <w:rsid w:val="00830D29"/>
    <w:rsid w:val="00834DE7"/>
    <w:rsid w:val="0083787F"/>
    <w:rsid w:val="0084307B"/>
    <w:rsid w:val="0084360D"/>
    <w:rsid w:val="00865C21"/>
    <w:rsid w:val="0087629C"/>
    <w:rsid w:val="0088000C"/>
    <w:rsid w:val="008A6808"/>
    <w:rsid w:val="008F5F98"/>
    <w:rsid w:val="008F6F3D"/>
    <w:rsid w:val="00900934"/>
    <w:rsid w:val="00900FBC"/>
    <w:rsid w:val="00905CC3"/>
    <w:rsid w:val="009112AB"/>
    <w:rsid w:val="0091736F"/>
    <w:rsid w:val="0094039F"/>
    <w:rsid w:val="00942763"/>
    <w:rsid w:val="009523A2"/>
    <w:rsid w:val="0096335D"/>
    <w:rsid w:val="00972295"/>
    <w:rsid w:val="00985EC4"/>
    <w:rsid w:val="00997EBE"/>
    <w:rsid w:val="009B2012"/>
    <w:rsid w:val="009C793C"/>
    <w:rsid w:val="009D7644"/>
    <w:rsid w:val="009E11EF"/>
    <w:rsid w:val="009F1218"/>
    <w:rsid w:val="009F2FEF"/>
    <w:rsid w:val="00A06CFD"/>
    <w:rsid w:val="00A07F2C"/>
    <w:rsid w:val="00A172E8"/>
    <w:rsid w:val="00A22B12"/>
    <w:rsid w:val="00A34F50"/>
    <w:rsid w:val="00A4371D"/>
    <w:rsid w:val="00A479DF"/>
    <w:rsid w:val="00A53B3C"/>
    <w:rsid w:val="00A62AB1"/>
    <w:rsid w:val="00A647DC"/>
    <w:rsid w:val="00A64C7E"/>
    <w:rsid w:val="00A6596A"/>
    <w:rsid w:val="00A67C4E"/>
    <w:rsid w:val="00A71A90"/>
    <w:rsid w:val="00A7449F"/>
    <w:rsid w:val="00A754B1"/>
    <w:rsid w:val="00A77A24"/>
    <w:rsid w:val="00A92A61"/>
    <w:rsid w:val="00A96F2D"/>
    <w:rsid w:val="00AA0602"/>
    <w:rsid w:val="00AA2FE4"/>
    <w:rsid w:val="00AB1F85"/>
    <w:rsid w:val="00AC03F1"/>
    <w:rsid w:val="00AD2222"/>
    <w:rsid w:val="00AD357F"/>
    <w:rsid w:val="00AD3A33"/>
    <w:rsid w:val="00AD5473"/>
    <w:rsid w:val="00AD6A8E"/>
    <w:rsid w:val="00AE48C4"/>
    <w:rsid w:val="00AE54FB"/>
    <w:rsid w:val="00AF0F8D"/>
    <w:rsid w:val="00AF35A4"/>
    <w:rsid w:val="00B0527F"/>
    <w:rsid w:val="00B075C1"/>
    <w:rsid w:val="00B44D0C"/>
    <w:rsid w:val="00B505BC"/>
    <w:rsid w:val="00B521E1"/>
    <w:rsid w:val="00B57671"/>
    <w:rsid w:val="00B619E6"/>
    <w:rsid w:val="00B62D11"/>
    <w:rsid w:val="00B62F30"/>
    <w:rsid w:val="00B66E13"/>
    <w:rsid w:val="00B76429"/>
    <w:rsid w:val="00B86015"/>
    <w:rsid w:val="00B90ACD"/>
    <w:rsid w:val="00BA558B"/>
    <w:rsid w:val="00BB237D"/>
    <w:rsid w:val="00BB3810"/>
    <w:rsid w:val="00BC0F3D"/>
    <w:rsid w:val="00BC219D"/>
    <w:rsid w:val="00BC593F"/>
    <w:rsid w:val="00BD0009"/>
    <w:rsid w:val="00BD04FA"/>
    <w:rsid w:val="00BD093F"/>
    <w:rsid w:val="00BE31F5"/>
    <w:rsid w:val="00BE3889"/>
    <w:rsid w:val="00BF17A4"/>
    <w:rsid w:val="00BF36C9"/>
    <w:rsid w:val="00C03055"/>
    <w:rsid w:val="00C04096"/>
    <w:rsid w:val="00C166A5"/>
    <w:rsid w:val="00C244CD"/>
    <w:rsid w:val="00C27164"/>
    <w:rsid w:val="00C31024"/>
    <w:rsid w:val="00C33041"/>
    <w:rsid w:val="00C8459D"/>
    <w:rsid w:val="00C86756"/>
    <w:rsid w:val="00C902A3"/>
    <w:rsid w:val="00C92E36"/>
    <w:rsid w:val="00C972C8"/>
    <w:rsid w:val="00CA084C"/>
    <w:rsid w:val="00CA21B8"/>
    <w:rsid w:val="00CB0FCD"/>
    <w:rsid w:val="00CB4221"/>
    <w:rsid w:val="00CB604B"/>
    <w:rsid w:val="00CC5170"/>
    <w:rsid w:val="00CC6602"/>
    <w:rsid w:val="00CD1C17"/>
    <w:rsid w:val="00CF2213"/>
    <w:rsid w:val="00CF48F6"/>
    <w:rsid w:val="00CF655C"/>
    <w:rsid w:val="00D1325B"/>
    <w:rsid w:val="00D234CA"/>
    <w:rsid w:val="00D23FA2"/>
    <w:rsid w:val="00D25D09"/>
    <w:rsid w:val="00D34680"/>
    <w:rsid w:val="00D4193C"/>
    <w:rsid w:val="00D45FA5"/>
    <w:rsid w:val="00D62B6E"/>
    <w:rsid w:val="00D63374"/>
    <w:rsid w:val="00D65F59"/>
    <w:rsid w:val="00D72B45"/>
    <w:rsid w:val="00D74AC2"/>
    <w:rsid w:val="00D800D8"/>
    <w:rsid w:val="00D80832"/>
    <w:rsid w:val="00D91750"/>
    <w:rsid w:val="00D953A4"/>
    <w:rsid w:val="00DA0565"/>
    <w:rsid w:val="00DA12D0"/>
    <w:rsid w:val="00DA15CC"/>
    <w:rsid w:val="00DB5A2D"/>
    <w:rsid w:val="00DB639B"/>
    <w:rsid w:val="00DD6660"/>
    <w:rsid w:val="00DD6699"/>
    <w:rsid w:val="00DE2204"/>
    <w:rsid w:val="00DF15E7"/>
    <w:rsid w:val="00DF1790"/>
    <w:rsid w:val="00DF1880"/>
    <w:rsid w:val="00E0514C"/>
    <w:rsid w:val="00E05FDD"/>
    <w:rsid w:val="00E06B1B"/>
    <w:rsid w:val="00E07A1F"/>
    <w:rsid w:val="00E11279"/>
    <w:rsid w:val="00E16FC2"/>
    <w:rsid w:val="00E22A08"/>
    <w:rsid w:val="00E4234D"/>
    <w:rsid w:val="00E47308"/>
    <w:rsid w:val="00E53312"/>
    <w:rsid w:val="00E60302"/>
    <w:rsid w:val="00E72777"/>
    <w:rsid w:val="00E766D3"/>
    <w:rsid w:val="00E9186A"/>
    <w:rsid w:val="00EA1203"/>
    <w:rsid w:val="00EB2E5A"/>
    <w:rsid w:val="00EB59F6"/>
    <w:rsid w:val="00EB6570"/>
    <w:rsid w:val="00EC42CB"/>
    <w:rsid w:val="00EC4ACD"/>
    <w:rsid w:val="00ED2200"/>
    <w:rsid w:val="00ED5A3C"/>
    <w:rsid w:val="00EE7D0A"/>
    <w:rsid w:val="00EE7E2C"/>
    <w:rsid w:val="00EF0DE1"/>
    <w:rsid w:val="00EF572E"/>
    <w:rsid w:val="00EF78B8"/>
    <w:rsid w:val="00F119CC"/>
    <w:rsid w:val="00F207C4"/>
    <w:rsid w:val="00F237E0"/>
    <w:rsid w:val="00F24E81"/>
    <w:rsid w:val="00F45718"/>
    <w:rsid w:val="00F51A78"/>
    <w:rsid w:val="00F52324"/>
    <w:rsid w:val="00F55DFE"/>
    <w:rsid w:val="00F61184"/>
    <w:rsid w:val="00F64BC0"/>
    <w:rsid w:val="00F67411"/>
    <w:rsid w:val="00F67AC0"/>
    <w:rsid w:val="00F7499D"/>
    <w:rsid w:val="00FA46E1"/>
    <w:rsid w:val="00FA5469"/>
    <w:rsid w:val="00FB2F88"/>
    <w:rsid w:val="00FC70B2"/>
    <w:rsid w:val="00FD18CC"/>
    <w:rsid w:val="00FE3B20"/>
    <w:rsid w:val="00FF5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8369"/>
    <o:shapelayout v:ext="edit">
      <o:idmap v:ext="edit" data="1"/>
    </o:shapelayout>
  </w:shapeDefaults>
  <w:decimalSymbol w:val="."/>
  <w:listSeparator w:val=","/>
  <w14:docId w14:val="7C8B4F3D"/>
  <w15:docId w15:val="{651C3602-0560-4AEE-825A-CE6F93EB08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  <w:style w:type="paragraph" w:customStyle="1" w:styleId="Default">
    <w:name w:val="Default"/>
    <w:rsid w:val="00FA46E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rsid w:val="00330A0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47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0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5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2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11.emf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7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23" Type="http://schemas.openxmlformats.org/officeDocument/2006/relationships/image" Target="media/image16.png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image" Target="media/image15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8</Words>
  <Characters>181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ssa Self</dc:creator>
  <cp:lastModifiedBy>Megan Walsh</cp:lastModifiedBy>
  <cp:revision>2</cp:revision>
  <cp:lastPrinted>2012-08-28T18:54:00Z</cp:lastPrinted>
  <dcterms:created xsi:type="dcterms:W3CDTF">2017-10-17T13:30:00Z</dcterms:created>
  <dcterms:modified xsi:type="dcterms:W3CDTF">2017-10-17T13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